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712" w:type="dxa"/>
        <w:tblLook w:val="04A0" w:firstRow="1" w:lastRow="0" w:firstColumn="1" w:lastColumn="0" w:noHBand="0" w:noVBand="1"/>
      </w:tblPr>
      <w:tblGrid>
        <w:gridCol w:w="4499"/>
        <w:gridCol w:w="6213"/>
      </w:tblGrid>
      <w:tr w:rsidR="006B73B3" w:rsidRPr="00F13A6E" w14:paraId="1B88D9CA" w14:textId="77777777" w:rsidTr="008D6D93">
        <w:trPr>
          <w:trHeight w:val="1232"/>
        </w:trPr>
        <w:tc>
          <w:tcPr>
            <w:tcW w:w="4499" w:type="dxa"/>
            <w:shd w:val="clear" w:color="auto" w:fill="auto"/>
          </w:tcPr>
          <w:p w14:paraId="38EB8577" w14:textId="77777777" w:rsidR="006B73B3" w:rsidRPr="009A40A5" w:rsidRDefault="006B73B3" w:rsidP="00B940E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40A5">
              <w:rPr>
                <w:rFonts w:ascii="Times New Roman" w:hAnsi="Times New Roman"/>
                <w:b/>
                <w:bCs/>
                <w:sz w:val="28"/>
                <w:szCs w:val="28"/>
              </w:rPr>
              <w:t>TRƯỜNG THCS KHƯƠNG ĐÌNH</w:t>
            </w:r>
          </w:p>
          <w:p w14:paraId="3E6BF295" w14:textId="77777777" w:rsidR="006B73B3" w:rsidRPr="009A40A5" w:rsidRDefault="006B73B3" w:rsidP="00B940E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40A5">
              <w:rPr>
                <w:rFonts w:ascii="Times New Roman" w:hAnsi="Times New Roman"/>
                <w:b/>
                <w:bCs/>
                <w:sz w:val="28"/>
                <w:szCs w:val="28"/>
              </w:rPr>
              <w:t>Năm học 20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2</w:t>
            </w:r>
            <w:r w:rsidRPr="009A40A5">
              <w:rPr>
                <w:rFonts w:ascii="Times New Roman" w:hAnsi="Times New Roman"/>
                <w:b/>
                <w:bCs/>
                <w:sz w:val="28"/>
                <w:szCs w:val="28"/>
              </w:rPr>
              <w:t>1-202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2</w:t>
            </w:r>
          </w:p>
          <w:p w14:paraId="20F5CEE5" w14:textId="5105BC3A" w:rsidR="006B73B3" w:rsidRPr="00F13A6E" w:rsidRDefault="006B73B3" w:rsidP="00B940E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A40A5">
              <w:rPr>
                <w:rFonts w:ascii="Times New Roman" w:hAnsi="Times New Roman"/>
                <w:i/>
                <w:iCs/>
                <w:sz w:val="28"/>
                <w:szCs w:val="28"/>
              </w:rPr>
              <w:t>(</w:t>
            </w:r>
            <w:r>
              <w:rPr>
                <w:rFonts w:ascii="Times New Roman" w:hAnsi="Times New Roman"/>
                <w:i/>
                <w:iCs/>
                <w:sz w:val="28"/>
                <w:szCs w:val="28"/>
              </w:rPr>
              <w:t>Đ</w:t>
            </w:r>
            <w:r w:rsidRPr="009A40A5">
              <w:rPr>
                <w:rFonts w:ascii="Times New Roman" w:hAnsi="Times New Roman"/>
                <w:i/>
                <w:iCs/>
                <w:sz w:val="28"/>
                <w:szCs w:val="28"/>
              </w:rPr>
              <w:t>ề thi gồm 01 trang)</w:t>
            </w:r>
          </w:p>
        </w:tc>
        <w:tc>
          <w:tcPr>
            <w:tcW w:w="6213" w:type="dxa"/>
            <w:shd w:val="clear" w:color="auto" w:fill="auto"/>
          </w:tcPr>
          <w:p w14:paraId="0384E775" w14:textId="77777777" w:rsidR="006B73B3" w:rsidRPr="009A40A5" w:rsidRDefault="006B73B3" w:rsidP="00B940E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40A5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ĐỀ 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KIỂM TRA GIỮA HỌC KÌ II</w:t>
            </w:r>
          </w:p>
          <w:p w14:paraId="1CB02CFA" w14:textId="77777777" w:rsidR="006B73B3" w:rsidRPr="009A40A5" w:rsidRDefault="006B73B3" w:rsidP="00B940E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40A5">
              <w:rPr>
                <w:rFonts w:ascii="Times New Roman" w:hAnsi="Times New Roman"/>
                <w:b/>
                <w:bCs/>
                <w:sz w:val="28"/>
                <w:szCs w:val="28"/>
              </w:rPr>
              <w:t>MÔN TOÁN 9</w:t>
            </w:r>
          </w:p>
          <w:p w14:paraId="308C56A4" w14:textId="6A3D71C8" w:rsidR="006B73B3" w:rsidRDefault="006B73B3" w:rsidP="00B940EE">
            <w:pPr>
              <w:spacing w:after="0" w:line="24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</w:rPr>
            </w:pPr>
            <w:r w:rsidRPr="009A40A5">
              <w:rPr>
                <w:rFonts w:ascii="Times New Roman" w:hAnsi="Times New Roman"/>
                <w:i/>
                <w:iCs/>
                <w:sz w:val="28"/>
                <w:szCs w:val="28"/>
              </w:rPr>
              <w:t xml:space="preserve">Thời gian: </w:t>
            </w:r>
            <w:r w:rsidR="00122DD8">
              <w:rPr>
                <w:rFonts w:ascii="Times New Roman" w:hAnsi="Times New Roman"/>
                <w:i/>
                <w:iCs/>
                <w:sz w:val="28"/>
                <w:szCs w:val="28"/>
              </w:rPr>
              <w:t>90</w:t>
            </w:r>
            <w:r w:rsidRPr="009A40A5">
              <w:rPr>
                <w:rFonts w:ascii="Times New Roman" w:hAnsi="Times New Roman"/>
                <w:i/>
                <w:iCs/>
                <w:sz w:val="28"/>
                <w:szCs w:val="28"/>
              </w:rPr>
              <w:t xml:space="preserve"> phút</w:t>
            </w:r>
          </w:p>
          <w:p w14:paraId="77127E6C" w14:textId="12E4AFEA" w:rsidR="00B940EE" w:rsidRPr="00F13A6E" w:rsidRDefault="00B940EE" w:rsidP="00B940E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iCs/>
                <w:sz w:val="28"/>
                <w:szCs w:val="28"/>
              </w:rPr>
              <w:t>Ngày 21/3/2022</w:t>
            </w:r>
          </w:p>
        </w:tc>
      </w:tr>
    </w:tbl>
    <w:p w14:paraId="70CC26B9" w14:textId="77777777" w:rsidR="006B73B3" w:rsidRDefault="006B73B3" w:rsidP="00F13A6E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14:paraId="6C17EB3A" w14:textId="5CFA544B" w:rsidR="00F13A6E" w:rsidRPr="00F13A6E" w:rsidRDefault="00F13A6E" w:rsidP="006A13BB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F13A6E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1: </w:t>
      </w:r>
      <w:r w:rsidRPr="00F13A6E">
        <w:rPr>
          <w:rFonts w:ascii="Times New Roman" w:hAnsi="Times New Roman" w:cs="Times New Roman"/>
          <w:sz w:val="28"/>
          <w:szCs w:val="28"/>
          <w:lang w:val="nl-NL"/>
        </w:rPr>
        <w:t>(2</w:t>
      </w:r>
      <w:r w:rsidR="00B940EE">
        <w:rPr>
          <w:rFonts w:ascii="Times New Roman" w:hAnsi="Times New Roman" w:cs="Times New Roman"/>
          <w:sz w:val="28"/>
          <w:szCs w:val="28"/>
          <w:lang w:val="nl-NL"/>
        </w:rPr>
        <w:t>,0</w:t>
      </w:r>
      <w:r w:rsidRPr="00F13A6E">
        <w:rPr>
          <w:rFonts w:ascii="Times New Roman" w:hAnsi="Times New Roman" w:cs="Times New Roman"/>
          <w:sz w:val="28"/>
          <w:szCs w:val="28"/>
          <w:lang w:val="nl-NL"/>
        </w:rPr>
        <w:t xml:space="preserve"> điểm) Cho các biểu thức:</w:t>
      </w:r>
    </w:p>
    <w:p w14:paraId="6CA80FE5" w14:textId="4D12CC62" w:rsidR="00F13A6E" w:rsidRPr="00F13A6E" w:rsidRDefault="006B73B3" w:rsidP="006A13BB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</w:t>
      </w:r>
      <w:r w:rsidR="00F13A6E" w:rsidRPr="00F13A6E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1320" w:dyaOrig="800" w14:anchorId="3D14F4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95pt;height:34.45pt" o:ole="">
            <v:imagedata r:id="rId6" o:title=""/>
          </v:shape>
          <o:OLEObject Type="Embed" ProgID="Equation.DSMT4" ShapeID="_x0000_i1025" DrawAspect="Content" ObjectID="_1709281700" r:id="rId7"/>
        </w:object>
      </w:r>
      <w:r w:rsidR="00F13A6E" w:rsidRPr="00F13A6E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="00D231A9" w:rsidRPr="00F13A6E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3900" w:dyaOrig="800" w14:anchorId="67F0426B">
          <v:shape id="_x0000_i1026" type="#_x0000_t75" style="width:177.2pt;height:35.05pt" o:ole="">
            <v:imagedata r:id="rId8" o:title=""/>
          </v:shape>
          <o:OLEObject Type="Embed" ProgID="Equation.DSMT4" ShapeID="_x0000_i1026" DrawAspect="Content" ObjectID="_1709281701" r:id="rId9"/>
        </w:object>
      </w:r>
      <w:r w:rsidR="00F13A6E" w:rsidRPr="00F13A6E">
        <w:rPr>
          <w:rFonts w:ascii="Times New Roman" w:hAnsi="Times New Roman" w:cs="Times New Roman"/>
          <w:sz w:val="28"/>
          <w:szCs w:val="28"/>
          <w:lang w:val="nl-NL"/>
        </w:rPr>
        <w:t xml:space="preserve"> với </w:t>
      </w:r>
      <w:r w:rsidR="007805A6" w:rsidRPr="00F13A6E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359" w:dyaOrig="340" w14:anchorId="0730F584">
          <v:shape id="_x0000_i1027" type="#_x0000_t75" style="width:67pt;height:16.3pt" o:ole="">
            <v:imagedata r:id="rId10" o:title=""/>
          </v:shape>
          <o:OLEObject Type="Embed" ProgID="Equation.DSMT4" ShapeID="_x0000_i1027" DrawAspect="Content" ObjectID="_1709281702" r:id="rId11"/>
        </w:object>
      </w:r>
    </w:p>
    <w:p w14:paraId="0676BFE7" w14:textId="2A8A68EC" w:rsidR="00F13A6E" w:rsidRPr="006B73B3" w:rsidRDefault="006B73B3" w:rsidP="006A13BB">
      <w:pPr>
        <w:spacing w:after="0" w:line="276" w:lineRule="auto"/>
        <w:ind w:left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B73B3">
        <w:rPr>
          <w:rFonts w:ascii="Times New Roman" w:hAnsi="Times New Roman" w:cs="Times New Roman"/>
          <w:sz w:val="28"/>
          <w:szCs w:val="28"/>
          <w:lang w:val="nl-NL"/>
        </w:rPr>
        <w:t xml:space="preserve">1) </w:t>
      </w:r>
      <w:r w:rsidR="00F13A6E" w:rsidRPr="006B73B3">
        <w:rPr>
          <w:rFonts w:ascii="Times New Roman" w:hAnsi="Times New Roman" w:cs="Times New Roman"/>
          <w:sz w:val="28"/>
          <w:szCs w:val="28"/>
          <w:lang w:val="nl-NL"/>
        </w:rPr>
        <w:t>Tính giá trị của A khi</w:t>
      </w:r>
      <w:r w:rsidR="002848C5" w:rsidRPr="006B73B3">
        <w:rPr>
          <w:rFonts w:ascii="Times New Roman" w:hAnsi="Times New Roman" w:cs="Times New Roman"/>
          <w:sz w:val="28"/>
          <w:szCs w:val="28"/>
          <w:lang w:val="nl-NL"/>
        </w:rPr>
        <w:t xml:space="preserve"> x = 16</w:t>
      </w:r>
      <w:r w:rsidR="00F13A6E" w:rsidRPr="006B73B3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14:paraId="14ACB033" w14:textId="579A3F76" w:rsidR="00F13A6E" w:rsidRPr="006B73B3" w:rsidRDefault="006B73B3" w:rsidP="006A13BB">
      <w:pPr>
        <w:spacing w:after="0" w:line="276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B73B3">
        <w:rPr>
          <w:rFonts w:ascii="Times New Roman" w:hAnsi="Times New Roman" w:cs="Times New Roman"/>
          <w:sz w:val="28"/>
          <w:szCs w:val="28"/>
          <w:lang w:val="nl-NL"/>
        </w:rPr>
        <w:t xml:space="preserve">2) </w:t>
      </w:r>
      <w:r w:rsidR="00F13A6E" w:rsidRPr="006B73B3">
        <w:rPr>
          <w:rFonts w:ascii="Times New Roman" w:hAnsi="Times New Roman" w:cs="Times New Roman"/>
          <w:sz w:val="28"/>
          <w:szCs w:val="28"/>
          <w:lang w:val="nl-NL"/>
        </w:rPr>
        <w:t xml:space="preserve">Chứng minh rằng </w:t>
      </w:r>
      <w:r w:rsidR="00F13A6E" w:rsidRPr="006B73B3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1280" w:dyaOrig="800" w14:anchorId="7C4778FB">
          <v:shape id="_x0000_i1028" type="#_x0000_t75" style="width:53.85pt;height:34.45pt" o:ole="">
            <v:imagedata r:id="rId12" o:title=""/>
          </v:shape>
          <o:OLEObject Type="Embed" ProgID="Equation.DSMT4" ShapeID="_x0000_i1028" DrawAspect="Content" ObjectID="_1709281703" r:id="rId13"/>
        </w:object>
      </w:r>
      <w:r w:rsidR="00F13A6E" w:rsidRPr="006B73B3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14:paraId="3FF05F9B" w14:textId="3839E43F" w:rsidR="00F13A6E" w:rsidRPr="006B73B3" w:rsidRDefault="006B73B3" w:rsidP="006A13BB">
      <w:pPr>
        <w:spacing w:after="0" w:line="276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B73B3">
        <w:rPr>
          <w:rFonts w:ascii="Times New Roman" w:hAnsi="Times New Roman" w:cs="Times New Roman"/>
          <w:sz w:val="28"/>
          <w:szCs w:val="28"/>
          <w:lang w:val="nl-NL"/>
        </w:rPr>
        <w:t xml:space="preserve">3) </w:t>
      </w:r>
      <w:r w:rsidR="00F13A6E" w:rsidRPr="006B73B3">
        <w:rPr>
          <w:rFonts w:ascii="Times New Roman" w:hAnsi="Times New Roman" w:cs="Times New Roman"/>
          <w:sz w:val="28"/>
          <w:szCs w:val="28"/>
          <w:lang w:val="nl-NL"/>
        </w:rPr>
        <w:t>Tìm x để P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= A.B</w:t>
      </w:r>
      <w:r w:rsidR="00F13A6E" w:rsidRPr="006B73B3">
        <w:rPr>
          <w:rFonts w:ascii="Times New Roman" w:hAnsi="Times New Roman" w:cs="Times New Roman"/>
          <w:sz w:val="28"/>
          <w:szCs w:val="28"/>
          <w:lang w:val="nl-NL"/>
        </w:rPr>
        <w:t xml:space="preserve"> nhận giá trị nguyên</w:t>
      </w:r>
      <w:r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14:paraId="0390974D" w14:textId="0A80A8F3" w:rsidR="00F13A6E" w:rsidRPr="00F13A6E" w:rsidRDefault="00F13A6E" w:rsidP="006A13BB">
      <w:pPr>
        <w:spacing w:after="0" w:line="276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13A6E">
        <w:rPr>
          <w:rFonts w:ascii="Times New Roman" w:hAnsi="Times New Roman" w:cs="Times New Roman"/>
          <w:b/>
          <w:sz w:val="28"/>
          <w:szCs w:val="28"/>
        </w:rPr>
        <w:t xml:space="preserve">Bài 2: </w:t>
      </w:r>
      <w:r w:rsidRPr="00F13A6E">
        <w:rPr>
          <w:rFonts w:ascii="Times New Roman" w:hAnsi="Times New Roman" w:cs="Times New Roman"/>
          <w:sz w:val="28"/>
          <w:szCs w:val="28"/>
        </w:rPr>
        <w:t>(2</w:t>
      </w:r>
      <w:r w:rsidR="00B940EE">
        <w:rPr>
          <w:rFonts w:ascii="Times New Roman" w:hAnsi="Times New Roman" w:cs="Times New Roman"/>
          <w:sz w:val="28"/>
          <w:szCs w:val="28"/>
        </w:rPr>
        <w:t>,0</w:t>
      </w:r>
      <w:r w:rsidRPr="00F13A6E">
        <w:rPr>
          <w:rFonts w:ascii="Times New Roman" w:hAnsi="Times New Roman" w:cs="Times New Roman"/>
          <w:sz w:val="28"/>
          <w:szCs w:val="28"/>
        </w:rPr>
        <w:t xml:space="preserve"> điểm):</w:t>
      </w:r>
      <w:r w:rsidRPr="00F13A6E">
        <w:rPr>
          <w:rFonts w:ascii="Times New Roman" w:hAnsi="Times New Roman" w:cs="Times New Roman"/>
          <w:i/>
          <w:sz w:val="28"/>
          <w:szCs w:val="28"/>
        </w:rPr>
        <w:t xml:space="preserve"> Giải bài toán bằng cách lập phương trình hoặc hệ phương trình:</w:t>
      </w:r>
    </w:p>
    <w:p w14:paraId="5D091E37" w14:textId="77777777" w:rsidR="00F13A6E" w:rsidRPr="00F13A6E" w:rsidRDefault="00F13A6E" w:rsidP="006A13BB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13A6E">
        <w:rPr>
          <w:rFonts w:ascii="Times New Roman" w:hAnsi="Times New Roman" w:cs="Times New Roman"/>
          <w:sz w:val="28"/>
          <w:szCs w:val="28"/>
        </w:rPr>
        <w:t xml:space="preserve">    </w:t>
      </w:r>
      <w:r w:rsidRPr="00F13A6E">
        <w:rPr>
          <w:rFonts w:ascii="Times New Roman" w:hAnsi="Times New Roman" w:cs="Times New Roman"/>
          <w:sz w:val="28"/>
          <w:szCs w:val="28"/>
        </w:rPr>
        <w:tab/>
        <w:t xml:space="preserve"> Theo kế hoạch hai tổ sản xuất 600 sản phẩm trong một thời gian đã định. Do áp dụng kĩ thuật mới nên tổ I đã vượt mức 18%, tổ II đã vượt mức 21% vì vậy trong thời gian quy định họ đã hoàn thành vượt mức 120 sản phẩm. Hỏi số sản phẩm mỗi tổ phải làm theo kế hoạch.</w:t>
      </w:r>
    </w:p>
    <w:p w14:paraId="41D91B7E" w14:textId="45CEF624" w:rsidR="00F13A6E" w:rsidRPr="00F13A6E" w:rsidRDefault="00F13A6E" w:rsidP="006A13BB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F13A6E">
        <w:rPr>
          <w:rFonts w:ascii="Times New Roman" w:hAnsi="Times New Roman" w:cs="Times New Roman"/>
          <w:b/>
          <w:sz w:val="28"/>
          <w:szCs w:val="28"/>
        </w:rPr>
        <w:t xml:space="preserve">Bài 3: </w:t>
      </w:r>
      <w:r w:rsidR="001C165A">
        <w:rPr>
          <w:rFonts w:ascii="Times New Roman" w:hAnsi="Times New Roman" w:cs="Times New Roman"/>
          <w:sz w:val="28"/>
          <w:szCs w:val="28"/>
        </w:rPr>
        <w:t>(2</w:t>
      </w:r>
      <w:r w:rsidR="00B940EE">
        <w:rPr>
          <w:rFonts w:ascii="Times New Roman" w:hAnsi="Times New Roman" w:cs="Times New Roman"/>
          <w:sz w:val="28"/>
          <w:szCs w:val="28"/>
        </w:rPr>
        <w:t>,0</w:t>
      </w:r>
      <w:r w:rsidRPr="00F13A6E">
        <w:rPr>
          <w:rFonts w:ascii="Times New Roman" w:hAnsi="Times New Roman" w:cs="Times New Roman"/>
          <w:sz w:val="28"/>
          <w:szCs w:val="28"/>
        </w:rPr>
        <w:t xml:space="preserve"> điểm):</w:t>
      </w:r>
    </w:p>
    <w:p w14:paraId="41007FC0" w14:textId="07BB72B6" w:rsidR="00F13A6E" w:rsidRPr="00F13A6E" w:rsidRDefault="00F13A6E" w:rsidP="006A13BB">
      <w:pPr>
        <w:pStyle w:val="ListParagraph"/>
        <w:numPr>
          <w:ilvl w:val="0"/>
          <w:numId w:val="1"/>
        </w:numPr>
        <w:spacing w:after="0"/>
        <w:jc w:val="both"/>
        <w:rPr>
          <w:rFonts w:cs="Times New Roman"/>
          <w:szCs w:val="28"/>
        </w:rPr>
      </w:pPr>
      <w:r w:rsidRPr="00F13A6E">
        <w:rPr>
          <w:rFonts w:cs="Times New Roman"/>
          <w:szCs w:val="28"/>
        </w:rPr>
        <w:t xml:space="preserve">Giải hệ phương trình: </w:t>
      </w:r>
      <w:r w:rsidR="00691B70" w:rsidRPr="00F13A6E">
        <w:rPr>
          <w:rFonts w:cs="Times New Roman"/>
          <w:position w:val="-68"/>
          <w:szCs w:val="28"/>
        </w:rPr>
        <w:object w:dxaOrig="2180" w:dyaOrig="1480" w14:anchorId="5CF91F95">
          <v:shape id="_x0000_i1029" type="#_x0000_t75" style="width:105.8pt;height:72.65pt" o:ole="">
            <v:imagedata r:id="rId14" o:title=""/>
          </v:shape>
          <o:OLEObject Type="Embed" ProgID="Equation.DSMT4" ShapeID="_x0000_i1029" DrawAspect="Content" ObjectID="_1709281704" r:id="rId15"/>
        </w:object>
      </w:r>
    </w:p>
    <w:p w14:paraId="4B31AD75" w14:textId="77777777" w:rsidR="00F13A6E" w:rsidRPr="00F13A6E" w:rsidRDefault="00F13A6E" w:rsidP="006A13BB">
      <w:pPr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F13A6E">
        <w:rPr>
          <w:rFonts w:ascii="Times New Roman" w:hAnsi="Times New Roman" w:cs="Times New Roman"/>
          <w:sz w:val="28"/>
          <w:szCs w:val="28"/>
          <w:lang w:val="fr-FR"/>
        </w:rPr>
        <w:t>Cho phương trình bậc hai x</w:t>
      </w:r>
      <w:r w:rsidRPr="00F13A6E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F13A6E">
        <w:rPr>
          <w:rFonts w:ascii="Times New Roman" w:hAnsi="Times New Roman" w:cs="Times New Roman"/>
          <w:sz w:val="28"/>
          <w:szCs w:val="28"/>
          <w:lang w:val="fr-FR"/>
        </w:rPr>
        <w:t xml:space="preserve"> - 2mx + m</w:t>
      </w:r>
      <w:r w:rsidRPr="00F13A6E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F13A6E">
        <w:rPr>
          <w:rFonts w:ascii="Times New Roman" w:hAnsi="Times New Roman" w:cs="Times New Roman"/>
          <w:sz w:val="28"/>
          <w:szCs w:val="28"/>
          <w:vertAlign w:val="subscript"/>
          <w:lang w:val="fr-FR"/>
        </w:rPr>
        <w:t xml:space="preserve"> </w:t>
      </w:r>
      <w:r w:rsidRPr="00F13A6E">
        <w:rPr>
          <w:rFonts w:ascii="Times New Roman" w:hAnsi="Times New Roman" w:cs="Times New Roman"/>
          <w:sz w:val="28"/>
          <w:szCs w:val="28"/>
          <w:lang w:val="fr-FR"/>
        </w:rPr>
        <w:t>- m - 1 = 0 (1)</w:t>
      </w:r>
    </w:p>
    <w:p w14:paraId="4BD850FF" w14:textId="534CB798" w:rsidR="00F13A6E" w:rsidRPr="00C46243" w:rsidRDefault="00C46243" w:rsidP="006A13BB">
      <w:pPr>
        <w:spacing w:after="0" w:line="276" w:lineRule="auto"/>
        <w:ind w:left="360" w:right="-306" w:firstLine="360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C46243"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  <w:r w:rsidR="00F13A6E" w:rsidRPr="00C46243">
        <w:rPr>
          <w:rFonts w:ascii="Times New Roman" w:hAnsi="Times New Roman" w:cs="Times New Roman"/>
          <w:sz w:val="28"/>
          <w:szCs w:val="28"/>
          <w:lang w:val="fr-FR"/>
        </w:rPr>
        <w:t>Giải phương trình (1) khi m =</w:t>
      </w:r>
      <w:r w:rsidR="00904945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F13A6E" w:rsidRPr="00C46243">
        <w:rPr>
          <w:rFonts w:ascii="Times New Roman" w:hAnsi="Times New Roman" w:cs="Times New Roman"/>
          <w:sz w:val="28"/>
          <w:szCs w:val="28"/>
          <w:lang w:val="fr-FR"/>
        </w:rPr>
        <w:t>2</w:t>
      </w:r>
    </w:p>
    <w:p w14:paraId="44A82B44" w14:textId="0342E651" w:rsidR="00F13A6E" w:rsidRPr="00C46243" w:rsidRDefault="00C46243" w:rsidP="006A13BB">
      <w:pPr>
        <w:spacing w:after="0" w:line="276" w:lineRule="auto"/>
        <w:ind w:right="-306" w:firstLine="720"/>
        <w:jc w:val="both"/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</w:pPr>
      <w:r w:rsidRPr="00C46243">
        <w:rPr>
          <w:rFonts w:ascii="Times New Roman" w:hAnsi="Times New Roman" w:cs="Times New Roman"/>
          <w:sz w:val="28"/>
          <w:szCs w:val="28"/>
          <w:lang w:val="fr-FR"/>
        </w:rPr>
        <w:t xml:space="preserve">b) </w:t>
      </w:r>
      <w:r w:rsidR="00F13A6E" w:rsidRPr="00C46243">
        <w:rPr>
          <w:rFonts w:ascii="Times New Roman" w:hAnsi="Times New Roman" w:cs="Times New Roman"/>
          <w:sz w:val="28"/>
          <w:szCs w:val="28"/>
          <w:lang w:val="fr-FR"/>
        </w:rPr>
        <w:t>Tìm giá trị của m để phương trình (1) có hai nghiệm x</w:t>
      </w:r>
      <w:r w:rsidR="00D057C3" w:rsidRPr="00C46243">
        <w:rPr>
          <w:rFonts w:ascii="Times New Roman" w:hAnsi="Times New Roman" w:cs="Times New Roman"/>
          <w:sz w:val="28"/>
          <w:szCs w:val="28"/>
          <w:vertAlign w:val="subscript"/>
          <w:lang w:val="fr-FR"/>
        </w:rPr>
        <w:t>1</w:t>
      </w:r>
      <w:r w:rsidR="00F13A6E" w:rsidRPr="00C46243">
        <w:rPr>
          <w:rFonts w:ascii="Times New Roman" w:hAnsi="Times New Roman" w:cs="Times New Roman"/>
          <w:sz w:val="28"/>
          <w:szCs w:val="28"/>
          <w:vertAlign w:val="subscript"/>
          <w:lang w:val="fr-FR"/>
        </w:rPr>
        <w:t>,</w:t>
      </w:r>
      <w:r w:rsidR="00F13A6E" w:rsidRPr="00C46243">
        <w:rPr>
          <w:rFonts w:ascii="Times New Roman" w:hAnsi="Times New Roman" w:cs="Times New Roman"/>
          <w:sz w:val="28"/>
          <w:szCs w:val="28"/>
          <w:lang w:val="fr-FR"/>
        </w:rPr>
        <w:t xml:space="preserve"> x</w:t>
      </w:r>
      <w:r w:rsidR="00F13A6E" w:rsidRPr="00C46243">
        <w:rPr>
          <w:rFonts w:ascii="Times New Roman" w:hAnsi="Times New Roman" w:cs="Times New Roman"/>
          <w:sz w:val="28"/>
          <w:szCs w:val="28"/>
          <w:vertAlign w:val="subscript"/>
          <w:lang w:val="fr-FR"/>
        </w:rPr>
        <w:t>2</w:t>
      </w:r>
      <w:r w:rsidR="00F13A6E" w:rsidRPr="00C46243">
        <w:rPr>
          <w:rFonts w:ascii="Times New Roman" w:hAnsi="Times New Roman" w:cs="Times New Roman"/>
          <w:sz w:val="28"/>
          <w:szCs w:val="28"/>
          <w:lang w:val="fr-FR"/>
        </w:rPr>
        <w:t xml:space="preserve"> phân biệt sao cho:</w:t>
      </w:r>
    </w:p>
    <w:p w14:paraId="0290A760" w14:textId="77777777" w:rsidR="00F13A6E" w:rsidRPr="00F13A6E" w:rsidRDefault="00F13A6E" w:rsidP="006A13BB">
      <w:pPr>
        <w:spacing w:after="0" w:line="276" w:lineRule="auto"/>
        <w:ind w:left="1134" w:right="-306"/>
        <w:jc w:val="both"/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</w:pPr>
      <w:r w:rsidRPr="00F13A6E">
        <w:rPr>
          <w:rFonts w:ascii="Times New Roman" w:hAnsi="Times New Roman" w:cs="Times New Roman"/>
          <w:position w:val="-4"/>
          <w:sz w:val="28"/>
          <w:szCs w:val="28"/>
          <w:lang w:val="fr-FR"/>
        </w:rPr>
        <w:object w:dxaOrig="200" w:dyaOrig="300" w14:anchorId="5C3D6E45">
          <v:shape id="_x0000_i1030" type="#_x0000_t75" style="width:10pt;height:15.05pt" o:ole="">
            <v:imagedata r:id="rId16" o:title=""/>
          </v:shape>
          <o:OLEObject Type="Embed" ProgID="Equation.DSMT4" ShapeID="_x0000_i1030" DrawAspect="Content" ObjectID="_1709281705" r:id="rId17"/>
        </w:object>
      </w:r>
      <w:r w:rsidR="00253B18" w:rsidRPr="00F13A6E">
        <w:rPr>
          <w:rFonts w:ascii="Times New Roman" w:hAnsi="Times New Roman" w:cs="Times New Roman"/>
          <w:position w:val="-12"/>
          <w:sz w:val="28"/>
          <w:szCs w:val="28"/>
          <w:lang w:val="fr-FR"/>
        </w:rPr>
        <w:object w:dxaOrig="2780" w:dyaOrig="420" w14:anchorId="3BBC306C">
          <v:shape id="_x0000_i1031" type="#_x0000_t75" style="width:147.75pt;height:20.05pt" o:ole="">
            <v:imagedata r:id="rId18" o:title=""/>
          </v:shape>
          <o:OLEObject Type="Embed" ProgID="Equation.DSMT4" ShapeID="_x0000_i1031" DrawAspect="Content" ObjectID="_1709281706" r:id="rId19"/>
        </w:object>
      </w:r>
      <w:r w:rsidRPr="00F13A6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14:paraId="0271AEEC" w14:textId="4121688B" w:rsidR="00F13A6E" w:rsidRPr="00593171" w:rsidRDefault="00F13A6E" w:rsidP="006A13BB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593171">
        <w:rPr>
          <w:rFonts w:ascii="Times New Roman" w:hAnsi="Times New Roman" w:cs="Times New Roman"/>
          <w:b/>
          <w:sz w:val="28"/>
          <w:szCs w:val="28"/>
        </w:rPr>
        <w:t>Bài 4</w:t>
      </w:r>
      <w:r w:rsidR="006A13B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93171">
        <w:rPr>
          <w:rFonts w:ascii="Times New Roman" w:hAnsi="Times New Roman" w:cs="Times New Roman"/>
          <w:sz w:val="28"/>
          <w:szCs w:val="28"/>
        </w:rPr>
        <w:t>(3,5 điểm):</w:t>
      </w:r>
      <w:r w:rsidRPr="0059317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93171">
        <w:rPr>
          <w:rFonts w:ascii="Times New Roman" w:hAnsi="Times New Roman" w:cs="Times New Roman"/>
          <w:sz w:val="28"/>
          <w:szCs w:val="28"/>
          <w:lang w:val="fr-FR"/>
        </w:rPr>
        <w:t xml:space="preserve">Cho </w:t>
      </w:r>
      <w:r w:rsidR="00777ED2" w:rsidRPr="00593171">
        <w:rPr>
          <w:rFonts w:ascii="Times New Roman" w:hAnsi="Times New Roman" w:cs="Times New Roman"/>
          <w:sz w:val="28"/>
          <w:szCs w:val="28"/>
          <w:lang w:val="fr-FR"/>
        </w:rPr>
        <w:t>nửa đ</w:t>
      </w:r>
      <w:r w:rsidR="00904945">
        <w:rPr>
          <w:rFonts w:ascii="Times New Roman" w:hAnsi="Times New Roman" w:cs="Times New Roman"/>
          <w:sz w:val="28"/>
          <w:szCs w:val="28"/>
          <w:lang w:val="fr-FR"/>
        </w:rPr>
        <w:t>ườ</w:t>
      </w:r>
      <w:r w:rsidR="00777ED2" w:rsidRPr="00593171">
        <w:rPr>
          <w:rFonts w:ascii="Times New Roman" w:hAnsi="Times New Roman" w:cs="Times New Roman"/>
          <w:sz w:val="28"/>
          <w:szCs w:val="28"/>
          <w:lang w:val="fr-FR"/>
        </w:rPr>
        <w:t>ng tròn (O), đường kính AB</w:t>
      </w:r>
      <w:r w:rsidR="00904945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77ED2" w:rsidRPr="00593171">
        <w:rPr>
          <w:rFonts w:ascii="Times New Roman" w:hAnsi="Times New Roman" w:cs="Times New Roman"/>
          <w:sz w:val="28"/>
          <w:szCs w:val="28"/>
          <w:lang w:val="fr-FR"/>
        </w:rPr>
        <w:t>=</w:t>
      </w:r>
      <w:r w:rsidR="00904945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77ED2" w:rsidRPr="00593171">
        <w:rPr>
          <w:rFonts w:ascii="Times New Roman" w:hAnsi="Times New Roman" w:cs="Times New Roman"/>
          <w:sz w:val="28"/>
          <w:szCs w:val="28"/>
          <w:lang w:val="fr-FR"/>
        </w:rPr>
        <w:t>2R. Gọi Ax là tia tiếp tuyến tại A của nửa đường tròn. Trên tia Ax lấy điểm M bất kì ( M</w:t>
      </w:r>
      <w:r w:rsidR="00777ED2" w:rsidRPr="00593171">
        <w:rPr>
          <w:rFonts w:ascii="Times New Roman" w:hAnsi="Times New Roman" w:cs="Times New Roman"/>
          <w:position w:val="-4"/>
          <w:sz w:val="28"/>
          <w:szCs w:val="28"/>
          <w:lang w:val="fr-FR"/>
        </w:rPr>
        <w:object w:dxaOrig="240" w:dyaOrig="240" w14:anchorId="3D9A7387">
          <v:shape id="_x0000_i1032" type="#_x0000_t75" style="width:11.9pt;height:11.9pt" o:ole="">
            <v:imagedata r:id="rId20" o:title=""/>
          </v:shape>
          <o:OLEObject Type="Embed" ProgID="Equation.DSMT4" ShapeID="_x0000_i1032" DrawAspect="Content" ObjectID="_1709281707" r:id="rId21"/>
        </w:object>
      </w:r>
      <w:r w:rsidR="00777ED2" w:rsidRPr="00593171">
        <w:rPr>
          <w:rFonts w:ascii="Times New Roman" w:hAnsi="Times New Roman" w:cs="Times New Roman"/>
          <w:sz w:val="28"/>
          <w:szCs w:val="28"/>
          <w:lang w:val="fr-FR"/>
        </w:rPr>
        <w:t>A), MB cắt nửa đường tròn tại điểm thứ hai là K. Qua A kẻ đường thẳng vuông góc với MO tại I</w:t>
      </w:r>
      <w:r w:rsidR="00593171" w:rsidRPr="00593171">
        <w:rPr>
          <w:rFonts w:ascii="Times New Roman" w:hAnsi="Times New Roman" w:cs="Times New Roman"/>
          <w:sz w:val="28"/>
          <w:szCs w:val="28"/>
          <w:lang w:val="fr-FR"/>
        </w:rPr>
        <w:t>, AI cắt nửa đường tròn tại C ( C</w:t>
      </w:r>
      <w:r w:rsidR="00593171" w:rsidRPr="00593171">
        <w:rPr>
          <w:rFonts w:ascii="Times New Roman" w:hAnsi="Times New Roman" w:cs="Times New Roman"/>
          <w:position w:val="-4"/>
          <w:sz w:val="28"/>
          <w:szCs w:val="28"/>
          <w:lang w:val="fr-FR"/>
        </w:rPr>
        <w:object w:dxaOrig="240" w:dyaOrig="240" w14:anchorId="694EE924">
          <v:shape id="_x0000_i1033" type="#_x0000_t75" style="width:11.9pt;height:11.9pt" o:ole="">
            <v:imagedata r:id="rId20" o:title=""/>
          </v:shape>
          <o:OLEObject Type="Embed" ProgID="Equation.DSMT4" ShapeID="_x0000_i1033" DrawAspect="Content" ObjectID="_1709281708" r:id="rId22"/>
        </w:object>
      </w:r>
      <w:r w:rsidR="00593171" w:rsidRPr="00593171">
        <w:rPr>
          <w:rFonts w:ascii="Times New Roman" w:hAnsi="Times New Roman" w:cs="Times New Roman"/>
          <w:sz w:val="28"/>
          <w:szCs w:val="28"/>
          <w:lang w:val="fr-FR"/>
        </w:rPr>
        <w:t>A).</w:t>
      </w:r>
    </w:p>
    <w:p w14:paraId="5E504B2F" w14:textId="6A19D372" w:rsidR="00593171" w:rsidRPr="00C46243" w:rsidRDefault="00C46243" w:rsidP="006A13BB">
      <w:pPr>
        <w:spacing w:after="0" w:line="276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C46243">
        <w:rPr>
          <w:rFonts w:ascii="Times New Roman" w:hAnsi="Times New Roman" w:cs="Times New Roman"/>
          <w:sz w:val="28"/>
          <w:szCs w:val="28"/>
        </w:rPr>
        <w:t xml:space="preserve">1) </w:t>
      </w:r>
      <w:r w:rsidR="00593171" w:rsidRPr="00C46243">
        <w:rPr>
          <w:rFonts w:ascii="Times New Roman" w:hAnsi="Times New Roman" w:cs="Times New Roman"/>
          <w:sz w:val="28"/>
          <w:szCs w:val="28"/>
        </w:rPr>
        <w:t>Chứng minh: Tứ giác AIKM là tứ giác nội tiếp.</w:t>
      </w:r>
    </w:p>
    <w:p w14:paraId="4961246F" w14:textId="3B4C8360" w:rsidR="00593171" w:rsidRPr="00C46243" w:rsidRDefault="00C46243" w:rsidP="00B940EE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C46243">
        <w:rPr>
          <w:rFonts w:ascii="Times New Roman" w:hAnsi="Times New Roman" w:cs="Times New Roman"/>
          <w:sz w:val="28"/>
          <w:szCs w:val="28"/>
        </w:rPr>
        <w:t xml:space="preserve">2) </w:t>
      </w:r>
      <w:r w:rsidR="00593171" w:rsidRPr="00C46243">
        <w:rPr>
          <w:rFonts w:ascii="Times New Roman" w:hAnsi="Times New Roman" w:cs="Times New Roman"/>
          <w:sz w:val="28"/>
          <w:szCs w:val="28"/>
        </w:rPr>
        <w:t>Chứng minh:</w:t>
      </w:r>
      <w:r w:rsidR="00B940EE" w:rsidRPr="00B940EE">
        <w:rPr>
          <w:rFonts w:ascii="Times New Roman" w:hAnsi="Times New Roman" w:cs="Times New Roman"/>
          <w:sz w:val="28"/>
          <w:szCs w:val="28"/>
        </w:rPr>
        <w:t xml:space="preserve"> </w:t>
      </w:r>
      <w:r w:rsidR="00B940EE" w:rsidRPr="00B940EE">
        <w:rPr>
          <w:rFonts w:ascii="Times New Roman" w:hAnsi="Times New Roman" w:cs="Times New Roman"/>
          <w:position w:val="-6"/>
          <w:sz w:val="28"/>
          <w:szCs w:val="28"/>
        </w:rPr>
        <w:object w:dxaOrig="1780" w:dyaOrig="360" w14:anchorId="7547E25E">
          <v:shape id="_x0000_i1034" type="#_x0000_t75" style="width:89.55pt;height:18.15pt" o:ole="">
            <v:imagedata r:id="rId23" o:title=""/>
          </v:shape>
          <o:OLEObject Type="Embed" ProgID="Equation.DSMT4" ShapeID="_x0000_i1034" DrawAspect="Content" ObjectID="_1709281709" r:id="rId24"/>
        </w:object>
      </w:r>
      <w:r w:rsidR="00593171" w:rsidRPr="00C46243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EBF8AC5" w14:textId="6E2F2CC0" w:rsidR="00593171" w:rsidRPr="00C46243" w:rsidRDefault="00C46243" w:rsidP="006A13BB">
      <w:pPr>
        <w:spacing w:after="0" w:line="276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C46243">
        <w:rPr>
          <w:rFonts w:ascii="Times New Roman" w:hAnsi="Times New Roman" w:cs="Times New Roman"/>
          <w:sz w:val="28"/>
          <w:szCs w:val="28"/>
        </w:rPr>
        <w:t xml:space="preserve">3) </w:t>
      </w:r>
      <w:r w:rsidR="00593171" w:rsidRPr="00C46243">
        <w:rPr>
          <w:rFonts w:ascii="Times New Roman" w:hAnsi="Times New Roman" w:cs="Times New Roman"/>
          <w:sz w:val="28"/>
          <w:szCs w:val="28"/>
        </w:rPr>
        <w:t>Qua C kẻ CH vuông góc với AB ( H</w:t>
      </w:r>
      <w:r w:rsidR="00593171" w:rsidRPr="00C46243">
        <w:rPr>
          <w:rFonts w:ascii="Times New Roman" w:hAnsi="Times New Roman" w:cs="Times New Roman"/>
          <w:position w:val="-4"/>
          <w:sz w:val="28"/>
          <w:szCs w:val="28"/>
        </w:rPr>
        <w:object w:dxaOrig="220" w:dyaOrig="220" w14:anchorId="736241F7">
          <v:shape id="_x0000_i1035" type="#_x0000_t75" style="width:10.65pt;height:10.65pt" o:ole="">
            <v:imagedata r:id="rId25" o:title=""/>
          </v:shape>
          <o:OLEObject Type="Embed" ProgID="Equation.DSMT4" ShapeID="_x0000_i1035" DrawAspect="Content" ObjectID="_1709281710" r:id="rId26"/>
        </w:object>
      </w:r>
      <w:r w:rsidR="00593171" w:rsidRPr="00C46243">
        <w:rPr>
          <w:rFonts w:ascii="Times New Roman" w:hAnsi="Times New Roman" w:cs="Times New Roman"/>
          <w:sz w:val="28"/>
          <w:szCs w:val="28"/>
        </w:rPr>
        <w:t xml:space="preserve">AB), CH cắt MB tại N. </w:t>
      </w:r>
    </w:p>
    <w:p w14:paraId="053B763F" w14:textId="7A240D21" w:rsidR="00593171" w:rsidRPr="00C46243" w:rsidRDefault="00593171" w:rsidP="006A13BB">
      <w:pPr>
        <w:pStyle w:val="ListParagraph"/>
        <w:spacing w:after="0"/>
        <w:ind w:left="1080"/>
        <w:jc w:val="both"/>
        <w:rPr>
          <w:rFonts w:cs="Times New Roman"/>
          <w:szCs w:val="28"/>
        </w:rPr>
      </w:pPr>
      <w:r w:rsidRPr="00C46243">
        <w:rPr>
          <w:rFonts w:cs="Times New Roman"/>
          <w:szCs w:val="28"/>
        </w:rPr>
        <w:t xml:space="preserve">Chứng minh: </w:t>
      </w:r>
      <w:r w:rsidRPr="00C46243">
        <w:rPr>
          <w:rFonts w:cs="Times New Roman"/>
          <w:position w:val="-6"/>
          <w:szCs w:val="28"/>
        </w:rPr>
        <w:object w:dxaOrig="1440" w:dyaOrig="400" w14:anchorId="1B898AE8">
          <v:shape id="_x0000_i1036" type="#_x0000_t75" style="width:1in;height:20.05pt" o:ole="">
            <v:imagedata r:id="rId27" o:title=""/>
          </v:shape>
          <o:OLEObject Type="Embed" ProgID="Equation.DSMT4" ShapeID="_x0000_i1036" DrawAspect="Content" ObjectID="_1709281711" r:id="rId28"/>
        </w:object>
      </w:r>
      <w:r w:rsidRPr="00C46243">
        <w:rPr>
          <w:rFonts w:cs="Times New Roman"/>
          <w:szCs w:val="28"/>
        </w:rPr>
        <w:t xml:space="preserve"> và IN//AB</w:t>
      </w:r>
    </w:p>
    <w:p w14:paraId="5533F7B9" w14:textId="00556D36" w:rsidR="00593171" w:rsidRPr="00C46243" w:rsidRDefault="00C46243" w:rsidP="006A13BB">
      <w:pPr>
        <w:spacing w:after="0" w:line="276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C46243">
        <w:rPr>
          <w:rFonts w:ascii="Times New Roman" w:hAnsi="Times New Roman" w:cs="Times New Roman"/>
          <w:sz w:val="28"/>
          <w:szCs w:val="28"/>
        </w:rPr>
        <w:t xml:space="preserve">4) </w:t>
      </w:r>
      <w:r w:rsidR="00593171" w:rsidRPr="00C46243">
        <w:rPr>
          <w:rFonts w:ascii="Times New Roman" w:hAnsi="Times New Roman" w:cs="Times New Roman"/>
          <w:sz w:val="28"/>
          <w:szCs w:val="28"/>
        </w:rPr>
        <w:t>Đường thẳng đi qua H và song song với AC cắt BI tại P. Chứng minh NP</w:t>
      </w:r>
      <w:r w:rsidR="00593171" w:rsidRPr="00C46243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06A2A899">
          <v:shape id="_x0000_i1037" type="#_x0000_t75" style="width:12.5pt;height:14.4pt" o:ole="">
            <v:imagedata r:id="rId29" o:title=""/>
          </v:shape>
          <o:OLEObject Type="Embed" ProgID="Equation.DSMT4" ShapeID="_x0000_i1037" DrawAspect="Content" ObjectID="_1709281712" r:id="rId30"/>
        </w:object>
      </w:r>
      <w:r w:rsidR="00593171" w:rsidRPr="00C46243">
        <w:rPr>
          <w:rFonts w:ascii="Times New Roman" w:hAnsi="Times New Roman" w:cs="Times New Roman"/>
          <w:sz w:val="28"/>
          <w:szCs w:val="28"/>
        </w:rPr>
        <w:t>AC</w:t>
      </w:r>
    </w:p>
    <w:p w14:paraId="45B34DD2" w14:textId="77777777" w:rsidR="00F13A6E" w:rsidRPr="00F13A6E" w:rsidRDefault="00F13A6E" w:rsidP="006A13BB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F13A6E">
        <w:rPr>
          <w:rFonts w:ascii="Times New Roman" w:hAnsi="Times New Roman" w:cs="Times New Roman"/>
          <w:b/>
          <w:sz w:val="28"/>
          <w:szCs w:val="28"/>
        </w:rPr>
        <w:t xml:space="preserve">Bài 5 </w:t>
      </w:r>
      <w:r w:rsidRPr="00F13A6E">
        <w:rPr>
          <w:rFonts w:ascii="Times New Roman" w:hAnsi="Times New Roman" w:cs="Times New Roman"/>
          <w:sz w:val="28"/>
          <w:szCs w:val="28"/>
        </w:rPr>
        <w:t>(0,5 điểm):</w:t>
      </w:r>
      <w:r w:rsidRPr="00F13A6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13A6E">
        <w:rPr>
          <w:rFonts w:ascii="Times New Roman" w:hAnsi="Times New Roman" w:cs="Times New Roman"/>
          <w:sz w:val="28"/>
          <w:szCs w:val="28"/>
        </w:rPr>
        <w:t xml:space="preserve">Cho </w:t>
      </w:r>
      <w:r w:rsidRPr="00F13A6E">
        <w:rPr>
          <w:rFonts w:ascii="Times New Roman" w:hAnsi="Times New Roman" w:cs="Times New Roman"/>
          <w:position w:val="-24"/>
          <w:sz w:val="28"/>
          <w:szCs w:val="28"/>
        </w:rPr>
        <w:object w:dxaOrig="1240" w:dyaOrig="620" w14:anchorId="292A9F8B">
          <v:shape id="_x0000_i1038" type="#_x0000_t75" style="width:70.75pt;height:34.45pt" o:ole="">
            <v:imagedata r:id="rId31" o:title=""/>
          </v:shape>
          <o:OLEObject Type="Embed" ProgID="Equation.DSMT4" ShapeID="_x0000_i1038" DrawAspect="Content" ObjectID="_1709281713" r:id="rId32"/>
        </w:object>
      </w:r>
      <w:r w:rsidRPr="00F13A6E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ABD546C" w14:textId="77777777" w:rsidR="00F13A6E" w:rsidRPr="00F13A6E" w:rsidRDefault="00F13A6E" w:rsidP="006A13BB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F13A6E">
        <w:rPr>
          <w:rFonts w:ascii="Times New Roman" w:hAnsi="Times New Roman" w:cs="Times New Roman"/>
          <w:sz w:val="28"/>
          <w:szCs w:val="28"/>
        </w:rPr>
        <w:t>Tìm giá trị nhỏ nhất của biểu thức:</w:t>
      </w:r>
      <w:r w:rsidRPr="00F13A6E">
        <w:rPr>
          <w:rFonts w:ascii="Times New Roman" w:hAnsi="Times New Roman" w:cs="Times New Roman"/>
          <w:position w:val="-12"/>
          <w:sz w:val="28"/>
          <w:szCs w:val="28"/>
        </w:rPr>
        <w:object w:dxaOrig="3500" w:dyaOrig="400" w14:anchorId="6337668B">
          <v:shape id="_x0000_i1039" type="#_x0000_t75" style="width:213.5pt;height:23.8pt" o:ole="">
            <v:imagedata r:id="rId33" o:title=""/>
          </v:shape>
          <o:OLEObject Type="Embed" ProgID="Equation.DSMT4" ShapeID="_x0000_i1039" DrawAspect="Content" ObjectID="_1709281714" r:id="rId34"/>
        </w:object>
      </w:r>
    </w:p>
    <w:p w14:paraId="778F217D" w14:textId="1110E192" w:rsidR="002848C5" w:rsidRDefault="006B73B3" w:rsidP="006A13B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A40A5">
        <w:rPr>
          <w:rFonts w:ascii="Times New Roman" w:hAnsi="Times New Roman"/>
          <w:sz w:val="28"/>
          <w:szCs w:val="28"/>
        </w:rPr>
        <w:t>----------------Hết-----------------</w:t>
      </w:r>
    </w:p>
    <w:tbl>
      <w:tblPr>
        <w:tblW w:w="11344" w:type="dxa"/>
        <w:tblLook w:val="04A0" w:firstRow="1" w:lastRow="0" w:firstColumn="1" w:lastColumn="0" w:noHBand="0" w:noVBand="1"/>
      </w:tblPr>
      <w:tblGrid>
        <w:gridCol w:w="4500"/>
        <w:gridCol w:w="6844"/>
      </w:tblGrid>
      <w:tr w:rsidR="002848C5" w:rsidRPr="00733C6A" w14:paraId="1BE39365" w14:textId="77777777" w:rsidTr="008D6D93">
        <w:tc>
          <w:tcPr>
            <w:tcW w:w="4500" w:type="dxa"/>
            <w:shd w:val="clear" w:color="auto" w:fill="auto"/>
          </w:tcPr>
          <w:p w14:paraId="4904B278" w14:textId="77777777" w:rsidR="002848C5" w:rsidRPr="00733C6A" w:rsidRDefault="002848C5" w:rsidP="008D6D93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bookmarkStart w:id="0" w:name="_Hlk91062726"/>
            <w:r w:rsidRPr="00733C6A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lastRenderedPageBreak/>
              <w:t>TRƯỜNG THCS KHƯƠNG ĐÌNH</w:t>
            </w:r>
          </w:p>
          <w:p w14:paraId="543F7B63" w14:textId="72968392" w:rsidR="002848C5" w:rsidRPr="00733C6A" w:rsidRDefault="001F492E" w:rsidP="001F492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          </w:t>
            </w:r>
            <w:r w:rsidR="002848C5" w:rsidRPr="00733C6A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NĂM HỌC 2021 - 2022</w:t>
            </w:r>
          </w:p>
        </w:tc>
        <w:tc>
          <w:tcPr>
            <w:tcW w:w="6844" w:type="dxa"/>
            <w:shd w:val="clear" w:color="auto" w:fill="auto"/>
          </w:tcPr>
          <w:p w14:paraId="4323A350" w14:textId="77777777" w:rsidR="006A13BB" w:rsidRPr="00841D38" w:rsidRDefault="006A13BB" w:rsidP="006A13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41D38">
              <w:rPr>
                <w:rFonts w:ascii="Times New Roman" w:hAnsi="Times New Roman"/>
                <w:b/>
                <w:sz w:val="28"/>
                <w:szCs w:val="28"/>
              </w:rPr>
              <w:t>Hướng dẫn chấm môn Toán 9</w:t>
            </w:r>
          </w:p>
          <w:p w14:paraId="58BB37EE" w14:textId="4C22C808" w:rsidR="006A13BB" w:rsidRPr="00733C6A" w:rsidRDefault="002848C5" w:rsidP="006A13B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                     </w:t>
            </w:r>
          </w:p>
          <w:p w14:paraId="215D85D2" w14:textId="493D17A4" w:rsidR="002848C5" w:rsidRPr="00733C6A" w:rsidRDefault="002848C5" w:rsidP="008D6D9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049A55D3" w14:textId="77777777" w:rsidR="002848C5" w:rsidRPr="00733C6A" w:rsidRDefault="002848C5" w:rsidP="002848C5">
      <w:pPr>
        <w:spacing w:line="240" w:lineRule="auto"/>
        <w:rPr>
          <w:rFonts w:ascii="Times New Roman" w:hAnsi="Times New Roman"/>
          <w:sz w:val="24"/>
          <w:szCs w:val="24"/>
        </w:rPr>
      </w:pPr>
    </w:p>
    <w:tbl>
      <w:tblPr>
        <w:tblW w:w="104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9"/>
        <w:gridCol w:w="1033"/>
        <w:gridCol w:w="7453"/>
        <w:gridCol w:w="990"/>
      </w:tblGrid>
      <w:tr w:rsidR="002848C5" w:rsidRPr="00733C6A" w14:paraId="6EB82608" w14:textId="77777777" w:rsidTr="007121E4">
        <w:tc>
          <w:tcPr>
            <w:tcW w:w="959" w:type="dxa"/>
            <w:shd w:val="clear" w:color="auto" w:fill="auto"/>
          </w:tcPr>
          <w:p w14:paraId="2FDB21BF" w14:textId="77777777" w:rsidR="002848C5" w:rsidRPr="00733C6A" w:rsidRDefault="002848C5" w:rsidP="008D6D93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33C6A">
              <w:rPr>
                <w:rFonts w:ascii="Times New Roman" w:hAnsi="Times New Roman"/>
                <w:b/>
                <w:bCs/>
                <w:sz w:val="24"/>
                <w:szCs w:val="24"/>
              </w:rPr>
              <w:t>Bài</w:t>
            </w:r>
          </w:p>
        </w:tc>
        <w:tc>
          <w:tcPr>
            <w:tcW w:w="1033" w:type="dxa"/>
            <w:shd w:val="clear" w:color="auto" w:fill="auto"/>
          </w:tcPr>
          <w:p w14:paraId="04AA68AB" w14:textId="77777777" w:rsidR="002848C5" w:rsidRPr="00733C6A" w:rsidRDefault="002848C5" w:rsidP="008D6D93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33C6A">
              <w:rPr>
                <w:rFonts w:ascii="Times New Roman" w:hAnsi="Times New Roman"/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7453" w:type="dxa"/>
            <w:shd w:val="clear" w:color="auto" w:fill="auto"/>
          </w:tcPr>
          <w:p w14:paraId="187E1827" w14:textId="77777777" w:rsidR="002848C5" w:rsidRPr="00733C6A" w:rsidRDefault="002848C5" w:rsidP="008D6D93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33C6A">
              <w:rPr>
                <w:rFonts w:ascii="Times New Roman" w:hAnsi="Times New Roman"/>
                <w:b/>
                <w:bCs/>
                <w:sz w:val="24"/>
                <w:szCs w:val="24"/>
              </w:rPr>
              <w:t>Hướng dẫn</w:t>
            </w:r>
          </w:p>
        </w:tc>
        <w:tc>
          <w:tcPr>
            <w:tcW w:w="990" w:type="dxa"/>
            <w:shd w:val="clear" w:color="auto" w:fill="auto"/>
          </w:tcPr>
          <w:p w14:paraId="38715434" w14:textId="77777777" w:rsidR="002848C5" w:rsidRPr="00733C6A" w:rsidRDefault="002848C5" w:rsidP="008D6D93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33C6A">
              <w:rPr>
                <w:rFonts w:ascii="Times New Roman" w:hAnsi="Times New Roman"/>
                <w:b/>
                <w:bCs/>
                <w:sz w:val="24"/>
                <w:szCs w:val="24"/>
              </w:rPr>
              <w:t>Điểm</w:t>
            </w:r>
          </w:p>
        </w:tc>
      </w:tr>
      <w:tr w:rsidR="002848C5" w:rsidRPr="00733C6A" w14:paraId="4956599E" w14:textId="77777777" w:rsidTr="007121E4">
        <w:tc>
          <w:tcPr>
            <w:tcW w:w="959" w:type="dxa"/>
            <w:vMerge w:val="restart"/>
            <w:shd w:val="clear" w:color="auto" w:fill="auto"/>
            <w:vAlign w:val="center"/>
          </w:tcPr>
          <w:p w14:paraId="2997E443" w14:textId="77777777" w:rsidR="002848C5" w:rsidRDefault="002848C5" w:rsidP="008D6D93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C6A">
              <w:rPr>
                <w:rFonts w:ascii="Times New Roman" w:hAnsi="Times New Roman"/>
                <w:sz w:val="24"/>
                <w:szCs w:val="24"/>
              </w:rPr>
              <w:t>I</w:t>
            </w:r>
          </w:p>
          <w:p w14:paraId="431CB2C9" w14:textId="77777777" w:rsidR="002848C5" w:rsidRPr="00733C6A" w:rsidRDefault="002848C5" w:rsidP="008D6D93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2,0đ)</w:t>
            </w:r>
          </w:p>
        </w:tc>
        <w:tc>
          <w:tcPr>
            <w:tcW w:w="1033" w:type="dxa"/>
            <w:vMerge w:val="restart"/>
            <w:shd w:val="clear" w:color="auto" w:fill="auto"/>
            <w:vAlign w:val="center"/>
          </w:tcPr>
          <w:p w14:paraId="3F0397B2" w14:textId="77777777" w:rsidR="002848C5" w:rsidRDefault="002848C5" w:rsidP="008D6D93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C6A">
              <w:rPr>
                <w:rFonts w:ascii="Times New Roman" w:hAnsi="Times New Roman"/>
                <w:sz w:val="24"/>
                <w:szCs w:val="24"/>
              </w:rPr>
              <w:t>1</w:t>
            </w:r>
          </w:p>
          <w:p w14:paraId="07DF56DE" w14:textId="77777777" w:rsidR="002848C5" w:rsidRPr="00733C6A" w:rsidRDefault="002848C5" w:rsidP="008D6D93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0,5đ)</w:t>
            </w:r>
          </w:p>
        </w:tc>
        <w:tc>
          <w:tcPr>
            <w:tcW w:w="7453" w:type="dxa"/>
            <w:shd w:val="clear" w:color="auto" w:fill="auto"/>
          </w:tcPr>
          <w:p w14:paraId="1E1435E7" w14:textId="77777777" w:rsidR="002848C5" w:rsidRPr="00733C6A" w:rsidRDefault="002848C5" w:rsidP="008D6D9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Thay x = 16 </w:t>
            </w:r>
            <w:r w:rsidRPr="00733C6A">
              <w:rPr>
                <w:rFonts w:ascii="Times New Roman" w:hAnsi="Times New Roman"/>
                <w:sz w:val="24"/>
                <w:szCs w:val="24"/>
              </w:rPr>
              <w:t>(TMĐK) vào biểu thức A ta có</w:t>
            </w:r>
          </w:p>
          <w:p w14:paraId="08649BB0" w14:textId="77777777" w:rsidR="002848C5" w:rsidRPr="00733C6A" w:rsidRDefault="002848C5" w:rsidP="008D6D9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13A6E">
              <w:rPr>
                <w:rFonts w:ascii="Times New Roman" w:hAnsi="Times New Roman" w:cs="Times New Roman"/>
                <w:position w:val="-30"/>
                <w:sz w:val="28"/>
                <w:szCs w:val="28"/>
                <w:lang w:val="nl-NL"/>
              </w:rPr>
              <w:object w:dxaOrig="1420" w:dyaOrig="800" w14:anchorId="5F65D489">
                <v:shape id="_x0000_i1040" type="#_x0000_t75" style="width:61.35pt;height:34.45pt" o:ole="">
                  <v:imagedata r:id="rId35" o:title=""/>
                </v:shape>
                <o:OLEObject Type="Embed" ProgID="Equation.DSMT4" ShapeID="_x0000_i1040" DrawAspect="Content" ObjectID="_1709281715" r:id="rId36"/>
              </w:objec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16B56E54" w14:textId="77777777" w:rsidR="002848C5" w:rsidRPr="00733C6A" w:rsidRDefault="002848C5" w:rsidP="008D6D93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C6A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2848C5" w:rsidRPr="00733C6A" w14:paraId="7DEC5CDF" w14:textId="77777777" w:rsidTr="007121E4">
        <w:tc>
          <w:tcPr>
            <w:tcW w:w="959" w:type="dxa"/>
            <w:vMerge/>
            <w:shd w:val="clear" w:color="auto" w:fill="auto"/>
          </w:tcPr>
          <w:p w14:paraId="10B8D8B8" w14:textId="77777777" w:rsidR="002848C5" w:rsidRPr="00733C6A" w:rsidRDefault="002848C5" w:rsidP="008D6D9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33" w:type="dxa"/>
            <w:vMerge/>
            <w:shd w:val="clear" w:color="auto" w:fill="auto"/>
          </w:tcPr>
          <w:p w14:paraId="1E5EC7EA" w14:textId="77777777" w:rsidR="002848C5" w:rsidRPr="00733C6A" w:rsidRDefault="002848C5" w:rsidP="008D6D9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453" w:type="dxa"/>
            <w:shd w:val="clear" w:color="auto" w:fill="auto"/>
          </w:tcPr>
          <w:p w14:paraId="352810E8" w14:textId="77777777" w:rsidR="002848C5" w:rsidRDefault="002848C5" w:rsidP="008D6D9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33C6A">
              <w:rPr>
                <w:rFonts w:ascii="Times New Roman" w:hAnsi="Times New Roman"/>
                <w:position w:val="-24"/>
                <w:sz w:val="24"/>
                <w:szCs w:val="24"/>
              </w:rPr>
              <w:object w:dxaOrig="1140" w:dyaOrig="620" w14:anchorId="60977724">
                <v:shape id="_x0000_i1041" type="#_x0000_t75" style="width:56.95pt;height:31.3pt" o:ole="">
                  <v:imagedata r:id="rId37" o:title=""/>
                </v:shape>
                <o:OLEObject Type="Embed" ProgID="Equation.DSMT4" ShapeID="_x0000_i1041" DrawAspect="Content" ObjectID="_1709281716" r:id="rId38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14:paraId="5D1D7743" w14:textId="77777777" w:rsidR="002848C5" w:rsidRPr="00733C6A" w:rsidRDefault="002848C5" w:rsidP="008D6D9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33C6A">
              <w:rPr>
                <w:rFonts w:ascii="Times New Roman" w:hAnsi="Times New Roman"/>
                <w:sz w:val="24"/>
                <w:szCs w:val="24"/>
              </w:rPr>
              <w:t xml:space="preserve">  Vậy vớ</w:t>
            </w:r>
            <w:r>
              <w:rPr>
                <w:rFonts w:ascii="Times New Roman" w:hAnsi="Times New Roman"/>
                <w:sz w:val="24"/>
                <w:szCs w:val="24"/>
              </w:rPr>
              <w:t>i x = 16</w:t>
            </w:r>
            <w:r w:rsidRPr="00733C6A">
              <w:rPr>
                <w:rFonts w:ascii="Times New Roman" w:hAnsi="Times New Roman"/>
                <w:sz w:val="24"/>
                <w:szCs w:val="24"/>
              </w:rPr>
              <w:t xml:space="preserve"> thì </w:t>
            </w:r>
            <w:r w:rsidRPr="00733C6A">
              <w:rPr>
                <w:rFonts w:ascii="Times New Roman" w:hAnsi="Times New Roman"/>
                <w:position w:val="-24"/>
                <w:sz w:val="24"/>
                <w:szCs w:val="24"/>
              </w:rPr>
              <w:object w:dxaOrig="660" w:dyaOrig="620" w14:anchorId="2DC28515">
                <v:shape id="_x0000_i1042" type="#_x0000_t75" style="width:33.2pt;height:31.3pt" o:ole="">
                  <v:imagedata r:id="rId39" o:title=""/>
                </v:shape>
                <o:OLEObject Type="Embed" ProgID="Equation.DSMT4" ShapeID="_x0000_i1042" DrawAspect="Content" ObjectID="_1709281717" r:id="rId40"/>
              </w:objec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4E751D28" w14:textId="77777777" w:rsidR="002848C5" w:rsidRPr="00733C6A" w:rsidRDefault="002848C5" w:rsidP="008D6D93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C6A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2848C5" w:rsidRPr="00733C6A" w14:paraId="06A15100" w14:textId="77777777" w:rsidTr="007121E4">
        <w:tc>
          <w:tcPr>
            <w:tcW w:w="959" w:type="dxa"/>
            <w:vMerge/>
            <w:shd w:val="clear" w:color="auto" w:fill="auto"/>
          </w:tcPr>
          <w:p w14:paraId="6FB3D2F1" w14:textId="77777777" w:rsidR="002848C5" w:rsidRPr="00733C6A" w:rsidRDefault="002848C5" w:rsidP="008D6D9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33" w:type="dxa"/>
            <w:vMerge w:val="restart"/>
            <w:shd w:val="clear" w:color="auto" w:fill="auto"/>
            <w:vAlign w:val="center"/>
          </w:tcPr>
          <w:p w14:paraId="60B0522C" w14:textId="77777777" w:rsidR="002848C5" w:rsidRDefault="002848C5" w:rsidP="008D6D93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C6A">
              <w:rPr>
                <w:rFonts w:ascii="Times New Roman" w:hAnsi="Times New Roman"/>
                <w:sz w:val="24"/>
                <w:szCs w:val="24"/>
              </w:rPr>
              <w:t>2</w:t>
            </w:r>
          </w:p>
          <w:p w14:paraId="674D4E1B" w14:textId="77777777" w:rsidR="002848C5" w:rsidRPr="00733C6A" w:rsidRDefault="002848C5" w:rsidP="008D6D93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1,0đ)</w:t>
            </w:r>
          </w:p>
        </w:tc>
        <w:tc>
          <w:tcPr>
            <w:tcW w:w="7453" w:type="dxa"/>
            <w:shd w:val="clear" w:color="auto" w:fill="auto"/>
          </w:tcPr>
          <w:p w14:paraId="1BBA3FC5" w14:textId="0A936E80" w:rsidR="002848C5" w:rsidRPr="00E464C0" w:rsidRDefault="00D231A9" w:rsidP="008D6D93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464C0">
              <w:rPr>
                <w:rFonts w:ascii="Times New Roman" w:hAnsi="Times New Roman" w:cs="Times New Roman"/>
                <w:position w:val="-30"/>
                <w:sz w:val="24"/>
                <w:szCs w:val="24"/>
                <w:lang w:val="nl-NL"/>
              </w:rPr>
              <w:object w:dxaOrig="3900" w:dyaOrig="800" w14:anchorId="1A784AC7">
                <v:shape id="_x0000_i1043" type="#_x0000_t75" style="width:177.2pt;height:35.05pt" o:ole="">
                  <v:imagedata r:id="rId41" o:title=""/>
                </v:shape>
                <o:OLEObject Type="Embed" ProgID="Equation.DSMT4" ShapeID="_x0000_i1043" DrawAspect="Content" ObjectID="_1709281718" r:id="rId42"/>
              </w:object>
            </w:r>
            <w:r w:rsidR="00E464C0" w:rsidRPr="00E464C0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với </w:t>
            </w:r>
            <w:r w:rsidR="007805A6" w:rsidRPr="00E464C0">
              <w:rPr>
                <w:rFonts w:ascii="Times New Roman" w:hAnsi="Times New Roman" w:cs="Times New Roman"/>
                <w:position w:val="-10"/>
                <w:sz w:val="24"/>
                <w:szCs w:val="24"/>
                <w:lang w:val="nl-NL"/>
              </w:rPr>
              <w:object w:dxaOrig="1359" w:dyaOrig="340" w14:anchorId="13D96719">
                <v:shape id="_x0000_i1044" type="#_x0000_t75" style="width:67pt;height:16.3pt" o:ole="">
                  <v:imagedata r:id="rId43" o:title=""/>
                </v:shape>
                <o:OLEObject Type="Embed" ProgID="Equation.DSMT4" ShapeID="_x0000_i1044" DrawAspect="Content" ObjectID="_1709281719" r:id="rId44"/>
              </w:object>
            </w:r>
          </w:p>
          <w:p w14:paraId="532D39DD" w14:textId="77777777" w:rsidR="00E464C0" w:rsidRPr="00E464C0" w:rsidRDefault="00E464C0" w:rsidP="008D6D93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464C0">
              <w:rPr>
                <w:rFonts w:ascii="Times New Roman" w:hAnsi="Times New Roman" w:cs="Times New Roman"/>
                <w:position w:val="-46"/>
                <w:sz w:val="24"/>
                <w:szCs w:val="24"/>
                <w:lang w:val="nl-NL"/>
              </w:rPr>
              <w:object w:dxaOrig="4280" w:dyaOrig="960" w14:anchorId="1654E368">
                <v:shape id="_x0000_i1045" type="#_x0000_t75" style="width:194.1pt;height:41.95pt" o:ole="">
                  <v:imagedata r:id="rId45" o:title=""/>
                </v:shape>
                <o:OLEObject Type="Embed" ProgID="Equation.DSMT4" ShapeID="_x0000_i1045" DrawAspect="Content" ObjectID="_1709281720" r:id="rId46"/>
              </w:objec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0911B033" w14:textId="77777777" w:rsidR="002848C5" w:rsidRPr="00733C6A" w:rsidRDefault="002848C5" w:rsidP="008D6D93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C6A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2848C5" w:rsidRPr="00733C6A" w14:paraId="01702099" w14:textId="77777777" w:rsidTr="007121E4">
        <w:tc>
          <w:tcPr>
            <w:tcW w:w="959" w:type="dxa"/>
            <w:vMerge/>
            <w:shd w:val="clear" w:color="auto" w:fill="auto"/>
          </w:tcPr>
          <w:p w14:paraId="75AD1083" w14:textId="77777777" w:rsidR="002848C5" w:rsidRPr="00733C6A" w:rsidRDefault="002848C5" w:rsidP="008D6D9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33" w:type="dxa"/>
            <w:vMerge/>
            <w:shd w:val="clear" w:color="auto" w:fill="auto"/>
          </w:tcPr>
          <w:p w14:paraId="0B5F758B" w14:textId="77777777" w:rsidR="002848C5" w:rsidRPr="00733C6A" w:rsidRDefault="002848C5" w:rsidP="008D6D9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453" w:type="dxa"/>
            <w:shd w:val="clear" w:color="auto" w:fill="auto"/>
          </w:tcPr>
          <w:p w14:paraId="682D0406" w14:textId="77777777" w:rsidR="002848C5" w:rsidRPr="00E464C0" w:rsidRDefault="00E464C0" w:rsidP="008D6D93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464C0">
              <w:rPr>
                <w:rFonts w:ascii="Times New Roman" w:hAnsi="Times New Roman" w:cs="Times New Roman"/>
                <w:position w:val="-46"/>
                <w:sz w:val="24"/>
                <w:szCs w:val="24"/>
                <w:lang w:val="nl-NL"/>
              </w:rPr>
              <w:object w:dxaOrig="4160" w:dyaOrig="1060" w14:anchorId="51A4BE88">
                <v:shape id="_x0000_i1046" type="#_x0000_t75" style="width:189.7pt;height:46.35pt" o:ole="">
                  <v:imagedata r:id="rId47" o:title=""/>
                </v:shape>
                <o:OLEObject Type="Embed" ProgID="Equation.DSMT4" ShapeID="_x0000_i1046" DrawAspect="Content" ObjectID="_1709281721" r:id="rId48"/>
              </w:objec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220052AB" w14:textId="77777777" w:rsidR="002848C5" w:rsidRPr="00733C6A" w:rsidRDefault="002848C5" w:rsidP="008D6D93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C6A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2848C5" w:rsidRPr="00733C6A" w14:paraId="36F1752E" w14:textId="77777777" w:rsidTr="007121E4">
        <w:tc>
          <w:tcPr>
            <w:tcW w:w="959" w:type="dxa"/>
            <w:vMerge/>
            <w:shd w:val="clear" w:color="auto" w:fill="auto"/>
          </w:tcPr>
          <w:p w14:paraId="459F4315" w14:textId="77777777" w:rsidR="002848C5" w:rsidRPr="00733C6A" w:rsidRDefault="002848C5" w:rsidP="008D6D9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33" w:type="dxa"/>
            <w:vMerge/>
            <w:shd w:val="clear" w:color="auto" w:fill="auto"/>
          </w:tcPr>
          <w:p w14:paraId="09DD4AA2" w14:textId="77777777" w:rsidR="002848C5" w:rsidRPr="00733C6A" w:rsidRDefault="002848C5" w:rsidP="008D6D9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453" w:type="dxa"/>
            <w:shd w:val="clear" w:color="auto" w:fill="auto"/>
          </w:tcPr>
          <w:p w14:paraId="0984EB2B" w14:textId="77777777" w:rsidR="002848C5" w:rsidRPr="00E464C0" w:rsidRDefault="00E464C0" w:rsidP="008D6D93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464C0">
              <w:rPr>
                <w:rFonts w:ascii="Times New Roman" w:hAnsi="Times New Roman" w:cs="Times New Roman"/>
                <w:position w:val="-46"/>
                <w:sz w:val="24"/>
                <w:szCs w:val="24"/>
                <w:lang w:val="nl-NL"/>
              </w:rPr>
              <w:object w:dxaOrig="2240" w:dyaOrig="960" w14:anchorId="382E58A0">
                <v:shape id="_x0000_i1047" type="#_x0000_t75" style="width:102.05pt;height:41.95pt" o:ole="">
                  <v:imagedata r:id="rId49" o:title=""/>
                </v:shape>
                <o:OLEObject Type="Embed" ProgID="Equation.DSMT4" ShapeID="_x0000_i1047" DrawAspect="Content" ObjectID="_1709281722" r:id="rId50"/>
              </w:objec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4B3E7A95" w14:textId="77777777" w:rsidR="002848C5" w:rsidRPr="00733C6A" w:rsidRDefault="002848C5" w:rsidP="008D6D93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C6A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2848C5" w:rsidRPr="00733C6A" w14:paraId="4DF3EB12" w14:textId="77777777" w:rsidTr="007121E4">
        <w:tc>
          <w:tcPr>
            <w:tcW w:w="959" w:type="dxa"/>
            <w:vMerge/>
            <w:shd w:val="clear" w:color="auto" w:fill="auto"/>
          </w:tcPr>
          <w:p w14:paraId="68293163" w14:textId="77777777" w:rsidR="002848C5" w:rsidRPr="00733C6A" w:rsidRDefault="002848C5" w:rsidP="008D6D9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33" w:type="dxa"/>
            <w:vMerge/>
            <w:shd w:val="clear" w:color="auto" w:fill="auto"/>
          </w:tcPr>
          <w:p w14:paraId="0F588E57" w14:textId="77777777" w:rsidR="002848C5" w:rsidRPr="00733C6A" w:rsidRDefault="002848C5" w:rsidP="008D6D9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453" w:type="dxa"/>
            <w:shd w:val="clear" w:color="auto" w:fill="auto"/>
          </w:tcPr>
          <w:p w14:paraId="53595E3F" w14:textId="77777777" w:rsidR="002848C5" w:rsidRPr="00E464C0" w:rsidRDefault="00E464C0" w:rsidP="008D6D93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464C0">
              <w:rPr>
                <w:rFonts w:ascii="Times New Roman" w:hAnsi="Times New Roman" w:cs="Times New Roman"/>
                <w:position w:val="-46"/>
                <w:sz w:val="24"/>
                <w:szCs w:val="24"/>
                <w:lang w:val="nl-NL"/>
              </w:rPr>
              <w:object w:dxaOrig="3240" w:dyaOrig="1060" w14:anchorId="650AB735">
                <v:shape id="_x0000_i1048" type="#_x0000_t75" style="width:146.5pt;height:46.35pt" o:ole="">
                  <v:imagedata r:id="rId51" o:title=""/>
                </v:shape>
                <o:OLEObject Type="Embed" ProgID="Equation.DSMT4" ShapeID="_x0000_i1048" DrawAspect="Content" ObjectID="_1709281723" r:id="rId52"/>
              </w:object>
            </w:r>
            <w:r w:rsidRPr="00E464C0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(đpcm)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26816B08" w14:textId="77777777" w:rsidR="002848C5" w:rsidRPr="00733C6A" w:rsidRDefault="002848C5" w:rsidP="008D6D93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C6A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2848C5" w:rsidRPr="00733C6A" w14:paraId="28EF09C0" w14:textId="77777777" w:rsidTr="007121E4">
        <w:tc>
          <w:tcPr>
            <w:tcW w:w="959" w:type="dxa"/>
            <w:vMerge/>
            <w:shd w:val="clear" w:color="auto" w:fill="auto"/>
          </w:tcPr>
          <w:p w14:paraId="218DF13A" w14:textId="77777777" w:rsidR="002848C5" w:rsidRPr="00733C6A" w:rsidRDefault="002848C5" w:rsidP="008D6D9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33" w:type="dxa"/>
            <w:vMerge w:val="restart"/>
            <w:shd w:val="clear" w:color="auto" w:fill="auto"/>
            <w:vAlign w:val="center"/>
          </w:tcPr>
          <w:p w14:paraId="5D6BEFD2" w14:textId="77777777" w:rsidR="002848C5" w:rsidRDefault="002848C5" w:rsidP="008D6D93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C6A">
              <w:rPr>
                <w:rFonts w:ascii="Times New Roman" w:hAnsi="Times New Roman"/>
                <w:sz w:val="24"/>
                <w:szCs w:val="24"/>
              </w:rPr>
              <w:t>3</w:t>
            </w:r>
          </w:p>
          <w:p w14:paraId="10DC3C82" w14:textId="77777777" w:rsidR="002848C5" w:rsidRPr="00733C6A" w:rsidRDefault="002848C5" w:rsidP="008D6D93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0,5đ)</w:t>
            </w:r>
          </w:p>
        </w:tc>
        <w:tc>
          <w:tcPr>
            <w:tcW w:w="7453" w:type="dxa"/>
            <w:shd w:val="clear" w:color="auto" w:fill="auto"/>
          </w:tcPr>
          <w:p w14:paraId="6C0A0C4F" w14:textId="0A7F135B" w:rsidR="00E464C0" w:rsidRDefault="00E464C0" w:rsidP="008D6D93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464C0">
              <w:rPr>
                <w:rFonts w:ascii="Times New Roman" w:hAnsi="Times New Roman" w:cs="Times New Roman"/>
                <w:sz w:val="24"/>
                <w:szCs w:val="24"/>
              </w:rPr>
              <w:t xml:space="preserve">Xét </w:t>
            </w:r>
            <w:r w:rsidR="00C57DBF" w:rsidRPr="00E464C0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5340" w:dyaOrig="800" w14:anchorId="67235839">
                <v:shape id="_x0000_i1049" type="#_x0000_t75" style="width:267.95pt;height:40.05pt" o:ole="">
                  <v:imagedata r:id="rId53" o:title=""/>
                </v:shape>
                <o:OLEObject Type="Embed" ProgID="Equation.DSMT4" ShapeID="_x0000_i1049" DrawAspect="Content" ObjectID="_1709281724" r:id="rId54"/>
              </w:object>
            </w:r>
          </w:p>
          <w:p w14:paraId="58871EAB" w14:textId="7A9C1A01" w:rsidR="007149AB" w:rsidRDefault="007149AB" w:rsidP="008D6D93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+) </w:t>
            </w:r>
            <w:r w:rsidR="00E464C0">
              <w:rPr>
                <w:rFonts w:ascii="Times New Roman" w:hAnsi="Times New Roman" w:cs="Times New Roman"/>
                <w:sz w:val="24"/>
                <w:szCs w:val="24"/>
              </w:rPr>
              <w:t xml:space="preserve">Do </w:t>
            </w:r>
            <w:r w:rsidR="001B52B8" w:rsidRPr="004C57DA">
              <w:rPr>
                <w:position w:val="-8"/>
              </w:rPr>
              <w:object w:dxaOrig="3280" w:dyaOrig="400" w14:anchorId="51FC7918">
                <v:shape id="_x0000_i1050" type="#_x0000_t75" style="width:164.05pt;height:20.05pt" o:ole="">
                  <v:imagedata r:id="rId55" o:title=""/>
                </v:shape>
                <o:OLEObject Type="Embed" ProgID="Equation.DSMT4" ShapeID="_x0000_i1050" DrawAspect="Content" ObjectID="_1709281725" r:id="rId56"/>
              </w:object>
            </w:r>
          </w:p>
          <w:p w14:paraId="52B07C95" w14:textId="3EB598CB" w:rsidR="00E464C0" w:rsidRDefault="001B52B8" w:rsidP="008D6D93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C4192">
              <w:rPr>
                <w:rFonts w:ascii="Times New Roman" w:hAnsi="Times New Roman" w:cs="Times New Roman"/>
                <w:position w:val="-68"/>
                <w:sz w:val="24"/>
                <w:szCs w:val="24"/>
              </w:rPr>
              <w:object w:dxaOrig="3379" w:dyaOrig="1500" w14:anchorId="5DBE6742">
                <v:shape id="_x0000_i1051" type="#_x0000_t75" style="width:169.05pt;height:75.75pt" o:ole="">
                  <v:imagedata r:id="rId57" o:title=""/>
                </v:shape>
                <o:OLEObject Type="Embed" ProgID="Equation.DSMT4" ShapeID="_x0000_i1051" DrawAspect="Content" ObjectID="_1709281726" r:id="rId58"/>
              </w:object>
            </w:r>
          </w:p>
          <w:p w14:paraId="57A840A3" w14:textId="77777777" w:rsidR="007149AB" w:rsidRPr="00C57DBF" w:rsidRDefault="007149AB" w:rsidP="008D6D93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57DBF">
              <w:rPr>
                <w:rFonts w:ascii="Times New Roman" w:hAnsi="Times New Roman" w:cs="Times New Roman"/>
                <w:sz w:val="28"/>
                <w:szCs w:val="28"/>
              </w:rPr>
              <w:t xml:space="preserve">+) Do </w:t>
            </w:r>
            <w:r w:rsidR="000C0C7C" w:rsidRPr="00C57DBF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00" w:dyaOrig="740" w14:anchorId="6C8C2B23">
                <v:shape id="_x0000_i1052" type="#_x0000_t75" style="width:55.7pt;height:36.95pt" o:ole="">
                  <v:imagedata r:id="rId59" o:title=""/>
                </v:shape>
                <o:OLEObject Type="Embed" ProgID="Equation.DSMT4" ShapeID="_x0000_i1052" DrawAspect="Content" ObjectID="_1709281727" r:id="rId60"/>
              </w:object>
            </w:r>
            <w:r w:rsidRPr="00C57DBF">
              <w:rPr>
                <w:rFonts w:ascii="Times New Roman" w:hAnsi="Times New Roman" w:cs="Times New Roman"/>
                <w:sz w:val="28"/>
                <w:szCs w:val="28"/>
              </w:rPr>
              <w:t xml:space="preserve"> với </w:t>
            </w:r>
            <w:r w:rsidRPr="00C57DB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300" w14:anchorId="585FC796">
                <v:shape id="_x0000_i1053" type="#_x0000_t75" style="width:30.05pt;height:15.05pt" o:ole="">
                  <v:imagedata r:id="rId61" o:title=""/>
                </v:shape>
                <o:OLEObject Type="Embed" ProgID="Equation.DSMT4" ShapeID="_x0000_i1053" DrawAspect="Content" ObjectID="_1709281728" r:id="rId62"/>
              </w:object>
            </w:r>
            <w:r w:rsidRPr="00C57DBF">
              <w:rPr>
                <w:rFonts w:ascii="Times New Roman" w:hAnsi="Times New Roman" w:cs="Times New Roman"/>
                <w:sz w:val="28"/>
                <w:szCs w:val="28"/>
              </w:rPr>
              <w:t>điều kiện xác định</w:t>
            </w:r>
          </w:p>
          <w:p w14:paraId="6CC48541" w14:textId="77777777" w:rsidR="00D22805" w:rsidRPr="00C57DBF" w:rsidRDefault="000C0C7C" w:rsidP="008D6D93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57DBF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2940" w:dyaOrig="740" w14:anchorId="6D78B8A8">
                <v:shape id="_x0000_i1054" type="#_x0000_t75" style="width:147.15pt;height:36.95pt" o:ole="">
                  <v:imagedata r:id="rId63" o:title=""/>
                </v:shape>
                <o:OLEObject Type="Embed" ProgID="Equation.DSMT4" ShapeID="_x0000_i1054" DrawAspect="Content" ObjectID="_1709281729" r:id="rId64"/>
              </w:object>
            </w:r>
          </w:p>
          <w:p w14:paraId="4A38F8DC" w14:textId="75C44324" w:rsidR="00E464C0" w:rsidRPr="00E464C0" w:rsidRDefault="00D22805" w:rsidP="008D6D93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57DBF">
              <w:rPr>
                <w:rFonts w:ascii="Times New Roman" w:hAnsi="Times New Roman" w:cs="Times New Roman"/>
                <w:sz w:val="28"/>
                <w:szCs w:val="28"/>
              </w:rPr>
              <w:t xml:space="preserve">Từ (1) và (2) ta có </w:t>
            </w:r>
            <w:r w:rsidR="001B52B8" w:rsidRPr="00C57DBF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060" w:dyaOrig="260" w14:anchorId="4B50E5D7">
                <v:shape id="_x0000_i1055" type="#_x0000_t75" style="width:53.2pt;height:14.4pt" o:ole="">
                  <v:imagedata r:id="rId65" o:title=""/>
                </v:shape>
                <o:OLEObject Type="Embed" ProgID="Equation.DSMT4" ShapeID="_x0000_i1055" DrawAspect="Content" ObjectID="_1709281730" r:id="rId66"/>
              </w:object>
            </w:r>
            <w:r w:rsidRPr="00C57DBF">
              <w:rPr>
                <w:rFonts w:ascii="Times New Roman" w:hAnsi="Times New Roman" w:cs="Times New Roman"/>
                <w:sz w:val="28"/>
                <w:szCs w:val="28"/>
              </w:rPr>
              <w:t xml:space="preserve"> mà </w:t>
            </w:r>
            <w:r w:rsidR="001B52B8" w:rsidRPr="00C57DBF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060" w:dyaOrig="420" w14:anchorId="798E36A7">
                <v:shape id="_x0000_i1056" type="#_x0000_t75" style="width:103.3pt;height:20.05pt" o:ole="">
                  <v:imagedata r:id="rId67" o:title=""/>
                </v:shape>
                <o:OLEObject Type="Embed" ProgID="Equation.DSMT4" ShapeID="_x0000_i1056" DrawAspect="Content" ObjectID="_1709281731" r:id="rId68"/>
              </w:objec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06AFFFA5" w14:textId="77777777" w:rsidR="002848C5" w:rsidRPr="00733C6A" w:rsidRDefault="002848C5" w:rsidP="008D6D93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C6A">
              <w:rPr>
                <w:rFonts w:ascii="Times New Roman" w:hAnsi="Times New Roman"/>
                <w:sz w:val="24"/>
                <w:szCs w:val="24"/>
              </w:rPr>
              <w:lastRenderedPageBreak/>
              <w:t>0,25</w:t>
            </w:r>
          </w:p>
        </w:tc>
      </w:tr>
      <w:tr w:rsidR="002848C5" w:rsidRPr="00733C6A" w14:paraId="1AC932F4" w14:textId="77777777" w:rsidTr="007121E4">
        <w:tc>
          <w:tcPr>
            <w:tcW w:w="959" w:type="dxa"/>
            <w:vMerge/>
            <w:shd w:val="clear" w:color="auto" w:fill="auto"/>
          </w:tcPr>
          <w:p w14:paraId="7555D60D" w14:textId="77777777" w:rsidR="002848C5" w:rsidRPr="00733C6A" w:rsidRDefault="002848C5" w:rsidP="008D6D9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33" w:type="dxa"/>
            <w:vMerge/>
            <w:shd w:val="clear" w:color="auto" w:fill="auto"/>
          </w:tcPr>
          <w:p w14:paraId="79019F9D" w14:textId="77777777" w:rsidR="002848C5" w:rsidRPr="00733C6A" w:rsidRDefault="002848C5" w:rsidP="008D6D9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453" w:type="dxa"/>
            <w:shd w:val="clear" w:color="auto" w:fill="auto"/>
          </w:tcPr>
          <w:p w14:paraId="3810E34A" w14:textId="77777777" w:rsidR="00D22805" w:rsidRPr="00C57DBF" w:rsidRDefault="00D22805" w:rsidP="008D6D93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57DBF">
              <w:rPr>
                <w:rFonts w:ascii="Times New Roman" w:hAnsi="Times New Roman" w:cs="Times New Roman"/>
                <w:sz w:val="28"/>
                <w:szCs w:val="28"/>
              </w:rPr>
              <w:t xml:space="preserve">+ Với </w:t>
            </w:r>
            <w:r w:rsidR="000C0C7C" w:rsidRPr="00C57DBF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3180" w:dyaOrig="780" w14:anchorId="5565F0F6">
                <v:shape id="_x0000_i1057" type="#_x0000_t75" style="width:159.05pt;height:38.8pt" o:ole="">
                  <v:imagedata r:id="rId69" o:title=""/>
                </v:shape>
                <o:OLEObject Type="Embed" ProgID="Equation.DSMT4" ShapeID="_x0000_i1057" DrawAspect="Content" ObjectID="_1709281732" r:id="rId70"/>
              </w:object>
            </w:r>
            <w:r w:rsidRPr="00C57DBF">
              <w:rPr>
                <w:rFonts w:ascii="Times New Roman" w:hAnsi="Times New Roman" w:cs="Times New Roman"/>
                <w:sz w:val="28"/>
                <w:szCs w:val="28"/>
              </w:rPr>
              <w:t xml:space="preserve"> ( Thỏa mãn ĐK)</w:t>
            </w:r>
          </w:p>
          <w:p w14:paraId="7AEC5942" w14:textId="77777777" w:rsidR="00D22805" w:rsidRPr="00C57DBF" w:rsidRDefault="00D22805" w:rsidP="008D6D93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57DBF">
              <w:rPr>
                <w:rFonts w:ascii="Times New Roman" w:hAnsi="Times New Roman" w:cs="Times New Roman"/>
                <w:sz w:val="28"/>
                <w:szCs w:val="28"/>
              </w:rPr>
              <w:t xml:space="preserve">+ Với </w:t>
            </w:r>
            <w:r w:rsidR="000C0C7C" w:rsidRPr="00C57DBF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2920" w:dyaOrig="780" w14:anchorId="42D9F8D1">
                <v:shape id="_x0000_i1058" type="#_x0000_t75" style="width:146.5pt;height:38.8pt" o:ole="">
                  <v:imagedata r:id="rId71" o:title=""/>
                </v:shape>
                <o:OLEObject Type="Embed" ProgID="Equation.DSMT4" ShapeID="_x0000_i1058" DrawAspect="Content" ObjectID="_1709281733" r:id="rId72"/>
              </w:object>
            </w:r>
            <w:r w:rsidRPr="00C57DBF">
              <w:rPr>
                <w:rFonts w:ascii="Times New Roman" w:hAnsi="Times New Roman" w:cs="Times New Roman"/>
                <w:sz w:val="28"/>
                <w:szCs w:val="28"/>
              </w:rPr>
              <w:t xml:space="preserve"> ( Không thỏa mãn đk)</w:t>
            </w:r>
          </w:p>
          <w:p w14:paraId="58292ED6" w14:textId="77777777" w:rsidR="00D22805" w:rsidRPr="00C57DBF" w:rsidRDefault="00D22805" w:rsidP="008D6D93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57DBF">
              <w:rPr>
                <w:rFonts w:ascii="Times New Roman" w:hAnsi="Times New Roman" w:cs="Times New Roman"/>
                <w:sz w:val="28"/>
                <w:szCs w:val="28"/>
              </w:rPr>
              <w:t>Vậy vớ</w:t>
            </w:r>
            <w:r w:rsidR="007805A6" w:rsidRPr="00C57DBF">
              <w:rPr>
                <w:rFonts w:ascii="Times New Roman" w:hAnsi="Times New Roman" w:cs="Times New Roman"/>
                <w:sz w:val="28"/>
                <w:szCs w:val="28"/>
              </w:rPr>
              <w:t xml:space="preserve">i </w:t>
            </w:r>
            <w:r w:rsidR="000C0C7C" w:rsidRPr="00C57DBF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620" w:dyaOrig="700" w14:anchorId="3F2B2F89">
                <v:shape id="_x0000_i1059" type="#_x0000_t75" style="width:30.7pt;height:35.05pt" o:ole="">
                  <v:imagedata r:id="rId73" o:title=""/>
                </v:shape>
                <o:OLEObject Type="Embed" ProgID="Equation.DSMT4" ShapeID="_x0000_i1059" DrawAspect="Content" ObjectID="_1709281734" r:id="rId74"/>
              </w:object>
            </w:r>
            <w:r w:rsidR="007805A6" w:rsidRPr="00C57DBF">
              <w:rPr>
                <w:rFonts w:ascii="Times New Roman" w:hAnsi="Times New Roman" w:cs="Times New Roman"/>
                <w:sz w:val="28"/>
                <w:szCs w:val="28"/>
              </w:rPr>
              <w:t xml:space="preserve"> thì P nguyên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3EF6BD4E" w14:textId="77777777" w:rsidR="002848C5" w:rsidRPr="00C57DBF" w:rsidRDefault="002848C5" w:rsidP="008D6D93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57DBF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464DCB" w:rsidRPr="00733C6A" w14:paraId="4430572D" w14:textId="77777777" w:rsidTr="007121E4">
        <w:tc>
          <w:tcPr>
            <w:tcW w:w="959" w:type="dxa"/>
            <w:vMerge w:val="restart"/>
            <w:shd w:val="clear" w:color="auto" w:fill="auto"/>
            <w:vAlign w:val="center"/>
          </w:tcPr>
          <w:p w14:paraId="33B47769" w14:textId="77777777" w:rsidR="00464DCB" w:rsidRDefault="00464DCB" w:rsidP="00464DCB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3C6A">
              <w:rPr>
                <w:rFonts w:ascii="Times New Roman" w:hAnsi="Times New Roman"/>
                <w:sz w:val="24"/>
                <w:szCs w:val="24"/>
              </w:rPr>
              <w:t>II</w:t>
            </w:r>
          </w:p>
          <w:p w14:paraId="2D55B689" w14:textId="77777777" w:rsidR="00464DCB" w:rsidRPr="00733C6A" w:rsidRDefault="00464DCB" w:rsidP="00464DCB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2đ)</w:t>
            </w:r>
          </w:p>
        </w:tc>
        <w:tc>
          <w:tcPr>
            <w:tcW w:w="1033" w:type="dxa"/>
            <w:vMerge w:val="restart"/>
            <w:shd w:val="clear" w:color="auto" w:fill="auto"/>
            <w:vAlign w:val="center"/>
          </w:tcPr>
          <w:p w14:paraId="4C4872DF" w14:textId="77777777" w:rsidR="00464DCB" w:rsidRPr="00733C6A" w:rsidRDefault="00464DCB" w:rsidP="00464DCB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453" w:type="dxa"/>
            <w:shd w:val="clear" w:color="auto" w:fill="auto"/>
          </w:tcPr>
          <w:p w14:paraId="126BAB55" w14:textId="5477A491" w:rsidR="00464DCB" w:rsidRPr="00C57DBF" w:rsidRDefault="00464DCB" w:rsidP="00464D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57DBF">
              <w:rPr>
                <w:rFonts w:ascii="Times New Roman" w:hAnsi="Times New Roman" w:cs="Times New Roman"/>
                <w:sz w:val="28"/>
                <w:szCs w:val="28"/>
              </w:rPr>
              <w:t>Gọi số sản phẩm của tổ 1</w:t>
            </w:r>
            <w:r w:rsidR="00C20CAC" w:rsidRPr="00C57DBF">
              <w:rPr>
                <w:rFonts w:ascii="Times New Roman" w:hAnsi="Times New Roman" w:cs="Times New Roman"/>
                <w:sz w:val="28"/>
                <w:szCs w:val="28"/>
              </w:rPr>
              <w:t xml:space="preserve"> và tổ 2</w:t>
            </w:r>
            <w:r w:rsidRPr="00C57DBF">
              <w:rPr>
                <w:rFonts w:ascii="Times New Roman" w:hAnsi="Times New Roman" w:cs="Times New Roman"/>
                <w:sz w:val="28"/>
                <w:szCs w:val="28"/>
              </w:rPr>
              <w:t xml:space="preserve"> được giao theo kế hoạch là x</w:t>
            </w:r>
            <w:r w:rsidR="00C20CAC" w:rsidRPr="00C57DBF">
              <w:rPr>
                <w:rFonts w:ascii="Times New Roman" w:hAnsi="Times New Roman" w:cs="Times New Roman"/>
                <w:sz w:val="28"/>
                <w:szCs w:val="28"/>
              </w:rPr>
              <w:t xml:space="preserve"> và y</w:t>
            </w:r>
            <w:r w:rsidRPr="00C57DBF">
              <w:rPr>
                <w:rFonts w:ascii="Times New Roman" w:hAnsi="Times New Roman" w:cs="Times New Roman"/>
                <w:sz w:val="28"/>
                <w:szCs w:val="28"/>
              </w:rPr>
              <w:t xml:space="preserve"> (SP, ĐK: x</w:t>
            </w:r>
            <w:r w:rsidR="00C20CAC" w:rsidRPr="00C57DBF">
              <w:rPr>
                <w:rFonts w:ascii="Times New Roman" w:hAnsi="Times New Roman" w:cs="Times New Roman"/>
                <w:sz w:val="28"/>
                <w:szCs w:val="28"/>
              </w:rPr>
              <w:t>,y</w:t>
            </w:r>
            <w:r w:rsidRPr="00C57DB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320" w14:anchorId="76CB6ACA">
                <v:shape id="_x0000_i1060" type="#_x0000_t75" style="width:25.05pt;height:15.05pt" o:ole="">
                  <v:imagedata r:id="rId75" o:title=""/>
                </v:shape>
                <o:OLEObject Type="Embed" ProgID="Equation.DSMT4" ShapeID="_x0000_i1060" DrawAspect="Content" ObjectID="_1709281735" r:id="rId76"/>
              </w:object>
            </w:r>
            <w:r w:rsidRPr="00C57DBF">
              <w:rPr>
                <w:rFonts w:ascii="Times New Roman" w:hAnsi="Times New Roman" w:cs="Times New Roman"/>
                <w:sz w:val="28"/>
                <w:szCs w:val="28"/>
              </w:rPr>
              <w:t>; x</w:t>
            </w:r>
            <w:r w:rsidR="00C20CAC" w:rsidRPr="00C57DBF">
              <w:rPr>
                <w:rFonts w:ascii="Times New Roman" w:hAnsi="Times New Roman" w:cs="Times New Roman"/>
                <w:sz w:val="28"/>
                <w:szCs w:val="28"/>
              </w:rPr>
              <w:t>,y</w:t>
            </w:r>
            <w:r w:rsidR="00C57DB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57DBF">
              <w:rPr>
                <w:rFonts w:ascii="Times New Roman" w:hAnsi="Times New Roman" w:cs="Times New Roman"/>
                <w:sz w:val="28"/>
                <w:szCs w:val="28"/>
              </w:rPr>
              <w:t>&lt; 600)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479898F2" w14:textId="77777777" w:rsidR="00464DCB" w:rsidRPr="00C57DBF" w:rsidRDefault="00464DCB" w:rsidP="00464DCB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57DBF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C20CAC" w:rsidRPr="00733C6A" w14:paraId="26DCEBC6" w14:textId="77777777" w:rsidTr="007121E4">
        <w:tc>
          <w:tcPr>
            <w:tcW w:w="959" w:type="dxa"/>
            <w:vMerge/>
            <w:shd w:val="clear" w:color="auto" w:fill="auto"/>
          </w:tcPr>
          <w:p w14:paraId="0D8D3C55" w14:textId="77777777" w:rsidR="00C20CAC" w:rsidRPr="00733C6A" w:rsidRDefault="00C20CAC" w:rsidP="00C20CAC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33" w:type="dxa"/>
            <w:vMerge/>
            <w:shd w:val="clear" w:color="auto" w:fill="auto"/>
            <w:vAlign w:val="center"/>
          </w:tcPr>
          <w:p w14:paraId="7E503A54" w14:textId="77777777" w:rsidR="00C20CAC" w:rsidRPr="00733C6A" w:rsidRDefault="00C20CAC" w:rsidP="00C20CAC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453" w:type="dxa"/>
            <w:shd w:val="clear" w:color="auto" w:fill="auto"/>
          </w:tcPr>
          <w:p w14:paraId="66DAA438" w14:textId="127B2C0F" w:rsidR="00C20CAC" w:rsidRPr="00C57DBF" w:rsidRDefault="00C20CAC" w:rsidP="00C20CA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57DBF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Hai tổ làm được 600 sp nên ta có </w:t>
            </w:r>
            <w:r w:rsidR="007121E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phương trình</w:t>
            </w:r>
            <w:r w:rsidRPr="00C57DBF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: x</w:t>
            </w:r>
            <w:r w:rsidR="00C57DBF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 w:rsidRPr="00C57DBF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+</w:t>
            </w:r>
            <w:r w:rsidR="00C57DBF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 w:rsidRPr="00C57DBF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y  = 600  (1)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6CDAF459" w14:textId="77777777" w:rsidR="00C20CAC" w:rsidRPr="00C57DBF" w:rsidRDefault="00C20CAC" w:rsidP="00C20CAC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57DBF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C20CAC" w:rsidRPr="00733C6A" w14:paraId="31F87703" w14:textId="77777777" w:rsidTr="007121E4">
        <w:tc>
          <w:tcPr>
            <w:tcW w:w="959" w:type="dxa"/>
            <w:vMerge/>
            <w:shd w:val="clear" w:color="auto" w:fill="auto"/>
          </w:tcPr>
          <w:p w14:paraId="044DE513" w14:textId="77777777" w:rsidR="00C20CAC" w:rsidRPr="00733C6A" w:rsidRDefault="00C20CAC" w:rsidP="00C20CAC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33" w:type="dxa"/>
            <w:vMerge/>
            <w:shd w:val="clear" w:color="auto" w:fill="auto"/>
            <w:vAlign w:val="center"/>
          </w:tcPr>
          <w:p w14:paraId="3B59AAB9" w14:textId="77777777" w:rsidR="00C20CAC" w:rsidRPr="00733C6A" w:rsidRDefault="00C20CAC" w:rsidP="00C20CAC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453" w:type="dxa"/>
            <w:shd w:val="clear" w:color="auto" w:fill="auto"/>
          </w:tcPr>
          <w:p w14:paraId="79F7441C" w14:textId="0FE4B120" w:rsidR="00C20CAC" w:rsidRPr="00C57DBF" w:rsidRDefault="00C20CAC" w:rsidP="00C20CA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57DBF">
              <w:rPr>
                <w:rFonts w:ascii="Times New Roman" w:hAnsi="Times New Roman" w:cs="Times New Roman"/>
                <w:sz w:val="28"/>
                <w:szCs w:val="28"/>
              </w:rPr>
              <w:t>Do cải tiến kĩ thuật số sp vượt mức của tổ 1 là: 18%</w:t>
            </w:r>
            <w:r w:rsidR="00C57DB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57DBF">
              <w:rPr>
                <w:rFonts w:ascii="Times New Roman" w:hAnsi="Times New Roman" w:cs="Times New Roman"/>
                <w:sz w:val="28"/>
                <w:szCs w:val="28"/>
              </w:rPr>
              <w:t>x (sp)</w:t>
            </w:r>
          </w:p>
          <w:p w14:paraId="1DFCDC43" w14:textId="5EAE937E" w:rsidR="00C20CAC" w:rsidRPr="00C57DBF" w:rsidRDefault="00C20CAC" w:rsidP="00C20CA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57DBF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số sản phẩm  vượt mức của tổ 2 là: 21%</w:t>
            </w:r>
            <w:r w:rsidR="00C57DBF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 w:rsidRPr="00C57DBF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y (sp)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089AB402" w14:textId="77777777" w:rsidR="00C20CAC" w:rsidRPr="00C57DBF" w:rsidRDefault="00C20CAC" w:rsidP="00C20CAC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57DBF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C20CAC" w:rsidRPr="00733C6A" w14:paraId="0ADB7819" w14:textId="77777777" w:rsidTr="007121E4">
        <w:tc>
          <w:tcPr>
            <w:tcW w:w="959" w:type="dxa"/>
            <w:vMerge/>
            <w:shd w:val="clear" w:color="auto" w:fill="auto"/>
          </w:tcPr>
          <w:p w14:paraId="23FA701B" w14:textId="77777777" w:rsidR="00C20CAC" w:rsidRPr="00733C6A" w:rsidRDefault="00C20CAC" w:rsidP="00C20CAC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33" w:type="dxa"/>
            <w:vMerge/>
            <w:shd w:val="clear" w:color="auto" w:fill="auto"/>
            <w:vAlign w:val="center"/>
          </w:tcPr>
          <w:p w14:paraId="59AB7042" w14:textId="77777777" w:rsidR="00C20CAC" w:rsidRPr="00733C6A" w:rsidRDefault="00C20CAC" w:rsidP="00C20CAC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453" w:type="dxa"/>
            <w:shd w:val="clear" w:color="auto" w:fill="auto"/>
          </w:tcPr>
          <w:p w14:paraId="20FE7383" w14:textId="6A5D2648" w:rsidR="00C20CAC" w:rsidRPr="00C57DBF" w:rsidRDefault="00C20CAC" w:rsidP="00C20CA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57DBF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 w:rsidRPr="00C57DBF">
              <w:rPr>
                <w:rFonts w:ascii="Times New Roman" w:hAnsi="Times New Roman" w:cs="Times New Roman"/>
                <w:sz w:val="28"/>
                <w:szCs w:val="28"/>
              </w:rPr>
              <w:t>Cả hai tổ vượt mức 120 sp nên ta có phương trình:</w:t>
            </w:r>
          </w:p>
          <w:p w14:paraId="5CA232C4" w14:textId="77777777" w:rsidR="00C20CAC" w:rsidRPr="00C57DBF" w:rsidRDefault="00C20CAC" w:rsidP="00C20CA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57DBF">
              <w:rPr>
                <w:rFonts w:ascii="Times New Roman" w:hAnsi="Times New Roman" w:cs="Times New Roman"/>
                <w:sz w:val="28"/>
                <w:szCs w:val="28"/>
              </w:rPr>
              <w:t xml:space="preserve">18%x + </w:t>
            </w:r>
            <w:r w:rsidRPr="00C57DBF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21%y = 120 (2)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558282A9" w14:textId="77777777" w:rsidR="00C20CAC" w:rsidRPr="00C57DBF" w:rsidRDefault="00C20CAC" w:rsidP="00C20CAC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57DBF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C20CAC" w:rsidRPr="00733C6A" w14:paraId="0CD029C0" w14:textId="77777777" w:rsidTr="007121E4">
        <w:tc>
          <w:tcPr>
            <w:tcW w:w="959" w:type="dxa"/>
            <w:vMerge/>
            <w:shd w:val="clear" w:color="auto" w:fill="auto"/>
          </w:tcPr>
          <w:p w14:paraId="209AFD5F" w14:textId="77777777" w:rsidR="00C20CAC" w:rsidRPr="00733C6A" w:rsidRDefault="00C20CAC" w:rsidP="00C20CAC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33" w:type="dxa"/>
            <w:vMerge/>
            <w:shd w:val="clear" w:color="auto" w:fill="auto"/>
            <w:vAlign w:val="center"/>
          </w:tcPr>
          <w:p w14:paraId="74F6F861" w14:textId="77777777" w:rsidR="00C20CAC" w:rsidRPr="00733C6A" w:rsidRDefault="00C20CAC" w:rsidP="00C20CAC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453" w:type="dxa"/>
            <w:shd w:val="clear" w:color="auto" w:fill="auto"/>
          </w:tcPr>
          <w:p w14:paraId="41A39D65" w14:textId="12928C60" w:rsidR="00C20CAC" w:rsidRPr="00C57DBF" w:rsidRDefault="00C20CAC" w:rsidP="00C20CA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57DBF">
              <w:rPr>
                <w:rFonts w:ascii="Times New Roman" w:hAnsi="Times New Roman" w:cs="Times New Roman"/>
                <w:sz w:val="28"/>
                <w:szCs w:val="28"/>
              </w:rPr>
              <w:t>Từ (1) và (2) ta có hệ pt:</w:t>
            </w:r>
          </w:p>
          <w:p w14:paraId="3CDA04C8" w14:textId="77777777" w:rsidR="00C20CAC" w:rsidRPr="00C57DBF" w:rsidRDefault="00C20CAC" w:rsidP="00C20CA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57DBF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300" w14:anchorId="74CCC748">
                <v:shape id="_x0000_i1061" type="#_x0000_t75" style="width:10pt;height:15.05pt" o:ole="">
                  <v:imagedata r:id="rId16" o:title=""/>
                </v:shape>
                <o:OLEObject Type="Embed" ProgID="Equation.DSMT4" ShapeID="_x0000_i1061" DrawAspect="Content" ObjectID="_1709281736" r:id="rId77"/>
              </w:object>
            </w:r>
            <w:r w:rsidRPr="00C57DBF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2460" w:dyaOrig="820" w14:anchorId="6F0617C1">
                <v:shape id="_x0000_i1062" type="#_x0000_t75" style="width:102.05pt;height:34.45pt" o:ole="">
                  <v:imagedata r:id="rId78" o:title=""/>
                </v:shape>
                <o:OLEObject Type="Embed" ProgID="Equation.DSMT4" ShapeID="_x0000_i1062" DrawAspect="Content" ObjectID="_1709281737" r:id="rId79"/>
              </w:objec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12F64560" w14:textId="77777777" w:rsidR="00C20CAC" w:rsidRPr="00C57DBF" w:rsidRDefault="00C20CAC" w:rsidP="00C20CAC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57DBF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C20CAC" w:rsidRPr="00733C6A" w14:paraId="3CEAD855" w14:textId="77777777" w:rsidTr="007121E4">
        <w:trPr>
          <w:trHeight w:val="815"/>
        </w:trPr>
        <w:tc>
          <w:tcPr>
            <w:tcW w:w="959" w:type="dxa"/>
            <w:vMerge/>
            <w:shd w:val="clear" w:color="auto" w:fill="auto"/>
          </w:tcPr>
          <w:p w14:paraId="28DE753B" w14:textId="77777777" w:rsidR="00C20CAC" w:rsidRPr="00733C6A" w:rsidRDefault="00C20CAC" w:rsidP="00C20CAC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33" w:type="dxa"/>
            <w:vMerge/>
            <w:shd w:val="clear" w:color="auto" w:fill="auto"/>
            <w:vAlign w:val="center"/>
          </w:tcPr>
          <w:p w14:paraId="79442109" w14:textId="77777777" w:rsidR="00C20CAC" w:rsidRPr="00733C6A" w:rsidRDefault="00C20CAC" w:rsidP="00C20CAC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453" w:type="dxa"/>
            <w:shd w:val="clear" w:color="auto" w:fill="auto"/>
          </w:tcPr>
          <w:p w14:paraId="45B456D9" w14:textId="77777777" w:rsidR="00C20CAC" w:rsidRPr="00C57DBF" w:rsidRDefault="00C20CAC" w:rsidP="00C20CA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57DBF">
              <w:rPr>
                <w:rFonts w:ascii="Times New Roman" w:hAnsi="Times New Roman" w:cs="Times New Roman"/>
                <w:position w:val="-52"/>
                <w:sz w:val="28"/>
                <w:szCs w:val="28"/>
              </w:rPr>
              <w:object w:dxaOrig="4599" w:dyaOrig="1180" w14:anchorId="57CA3807">
                <v:shape id="_x0000_i1063" type="#_x0000_t75" style="width:191.6pt;height:48.85pt" o:ole="">
                  <v:imagedata r:id="rId80" o:title=""/>
                </v:shape>
                <o:OLEObject Type="Embed" ProgID="Equation.DSMT4" ShapeID="_x0000_i1063" DrawAspect="Content" ObjectID="_1709281738" r:id="rId81"/>
              </w:objec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327490FC" w14:textId="77777777" w:rsidR="00C20CAC" w:rsidRPr="00C57DBF" w:rsidRDefault="00C20CAC" w:rsidP="00C20CAC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57DBF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C20CAC" w:rsidRPr="00733C6A" w14:paraId="4D38FCF2" w14:textId="77777777" w:rsidTr="007121E4">
        <w:trPr>
          <w:trHeight w:val="771"/>
        </w:trPr>
        <w:tc>
          <w:tcPr>
            <w:tcW w:w="959" w:type="dxa"/>
            <w:vMerge/>
            <w:shd w:val="clear" w:color="auto" w:fill="auto"/>
          </w:tcPr>
          <w:p w14:paraId="187A04FB" w14:textId="77777777" w:rsidR="00C20CAC" w:rsidRPr="00733C6A" w:rsidRDefault="00C20CAC" w:rsidP="00C20CAC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33" w:type="dxa"/>
            <w:vMerge/>
            <w:shd w:val="clear" w:color="auto" w:fill="auto"/>
            <w:vAlign w:val="center"/>
          </w:tcPr>
          <w:p w14:paraId="1C1DCB55" w14:textId="77777777" w:rsidR="00C20CAC" w:rsidRPr="00733C6A" w:rsidRDefault="00C20CAC" w:rsidP="00C20CAC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453" w:type="dxa"/>
            <w:shd w:val="clear" w:color="auto" w:fill="auto"/>
          </w:tcPr>
          <w:p w14:paraId="3E0E2D8F" w14:textId="77777777" w:rsidR="00C20CAC" w:rsidRPr="00C57DBF" w:rsidRDefault="00C20CAC" w:rsidP="00C20CA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57DBF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980" w:dyaOrig="780" w14:anchorId="03D45A8F">
                <v:shape id="_x0000_i1064" type="#_x0000_t75" style="width:140.25pt;height:36.95pt" o:ole="">
                  <v:imagedata r:id="rId82" o:title=""/>
                </v:shape>
                <o:OLEObject Type="Embed" ProgID="Equation.DSMT4" ShapeID="_x0000_i1064" DrawAspect="Content" ObjectID="_1709281739" r:id="rId83"/>
              </w:object>
            </w:r>
            <w:r w:rsidRPr="00C57DBF">
              <w:rPr>
                <w:rFonts w:ascii="Times New Roman" w:hAnsi="Times New Roman" w:cs="Times New Roman"/>
                <w:sz w:val="28"/>
                <w:szCs w:val="28"/>
              </w:rPr>
              <w:t>(tmđk)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40F68AD6" w14:textId="77777777" w:rsidR="00C20CAC" w:rsidRPr="00C57DBF" w:rsidRDefault="00C20CAC" w:rsidP="00485ABF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57DBF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C20CAC" w:rsidRPr="00733C6A" w14:paraId="08BEFA2F" w14:textId="77777777" w:rsidTr="007121E4">
        <w:tc>
          <w:tcPr>
            <w:tcW w:w="959" w:type="dxa"/>
            <w:vMerge/>
            <w:shd w:val="clear" w:color="auto" w:fill="auto"/>
          </w:tcPr>
          <w:p w14:paraId="1E4CBB83" w14:textId="77777777" w:rsidR="00C20CAC" w:rsidRPr="00733C6A" w:rsidRDefault="00C20CAC" w:rsidP="00C20CAC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33" w:type="dxa"/>
            <w:vMerge/>
            <w:shd w:val="clear" w:color="auto" w:fill="auto"/>
            <w:vAlign w:val="center"/>
          </w:tcPr>
          <w:p w14:paraId="00C26424" w14:textId="77777777" w:rsidR="00C20CAC" w:rsidRPr="00733C6A" w:rsidRDefault="00C20CAC" w:rsidP="00C20CAC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453" w:type="dxa"/>
            <w:shd w:val="clear" w:color="auto" w:fill="auto"/>
          </w:tcPr>
          <w:p w14:paraId="3C885A7F" w14:textId="0C5FBAFC" w:rsidR="00C20CAC" w:rsidRPr="00C57DBF" w:rsidRDefault="00C20CAC" w:rsidP="00C20CA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57DBF">
              <w:rPr>
                <w:rFonts w:ascii="Times New Roman" w:hAnsi="Times New Roman" w:cs="Times New Roman"/>
                <w:sz w:val="28"/>
                <w:szCs w:val="28"/>
              </w:rPr>
              <w:t xml:space="preserve">Vậy theo kế hoạch tổ </w:t>
            </w:r>
            <w:r w:rsidR="00485ABF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  <w:r w:rsidRPr="00C57DBF">
              <w:rPr>
                <w:rFonts w:ascii="Times New Roman" w:hAnsi="Times New Roman" w:cs="Times New Roman"/>
                <w:sz w:val="28"/>
                <w:szCs w:val="28"/>
              </w:rPr>
              <w:t>sx được 200 sp, tổ 2 sx được 400 sp.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5604946D" w14:textId="77777777" w:rsidR="00C20CAC" w:rsidRPr="00C57DBF" w:rsidRDefault="00C20CAC" w:rsidP="00C20CAC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57DBF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F61D43" w:rsidRPr="007121E4" w14:paraId="0A3C80AD" w14:textId="77777777" w:rsidTr="007121E4">
        <w:tc>
          <w:tcPr>
            <w:tcW w:w="959" w:type="dxa"/>
            <w:vMerge w:val="restart"/>
            <w:shd w:val="clear" w:color="auto" w:fill="auto"/>
            <w:vAlign w:val="center"/>
          </w:tcPr>
          <w:p w14:paraId="219095B9" w14:textId="77777777" w:rsidR="00F61D43" w:rsidRPr="007121E4" w:rsidRDefault="00F61D43" w:rsidP="007121E4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>III</w:t>
            </w:r>
          </w:p>
        </w:tc>
        <w:tc>
          <w:tcPr>
            <w:tcW w:w="1033" w:type="dxa"/>
            <w:vMerge w:val="restart"/>
            <w:shd w:val="clear" w:color="auto" w:fill="auto"/>
            <w:vAlign w:val="center"/>
          </w:tcPr>
          <w:p w14:paraId="42CC99F9" w14:textId="77777777" w:rsidR="00F61D43" w:rsidRPr="007121E4" w:rsidRDefault="00F61D43" w:rsidP="00C20CAC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>1</w:t>
            </w:r>
          </w:p>
          <w:p w14:paraId="3E3BAF09" w14:textId="77777777" w:rsidR="00F61D43" w:rsidRPr="007121E4" w:rsidRDefault="00F61D43" w:rsidP="00C20CAC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>(0,75đ)</w:t>
            </w:r>
          </w:p>
        </w:tc>
        <w:tc>
          <w:tcPr>
            <w:tcW w:w="7453" w:type="dxa"/>
            <w:shd w:val="clear" w:color="auto" w:fill="auto"/>
          </w:tcPr>
          <w:p w14:paraId="12B6D459" w14:textId="6EDFE4CD" w:rsidR="00F61D43" w:rsidRPr="007121E4" w:rsidRDefault="001B52B8" w:rsidP="00C20CAC">
            <w:pPr>
              <w:tabs>
                <w:tab w:val="left" w:pos="226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121E4">
              <w:rPr>
                <w:rFonts w:ascii="Times New Roman" w:hAnsi="Times New Roman" w:cs="Times New Roman"/>
                <w:position w:val="-68"/>
                <w:sz w:val="28"/>
                <w:szCs w:val="28"/>
              </w:rPr>
              <w:object w:dxaOrig="2180" w:dyaOrig="1480" w14:anchorId="04A2D6A7">
                <v:shape id="_x0000_i1065" type="#_x0000_t75" style="width:105.8pt;height:72.65pt" o:ole="">
                  <v:imagedata r:id="rId84" o:title=""/>
                </v:shape>
                <o:OLEObject Type="Embed" ProgID="Equation.DSMT4" ShapeID="_x0000_i1065" DrawAspect="Content" ObjectID="_1709281740" r:id="rId85"/>
              </w:object>
            </w:r>
            <w:r w:rsidR="00F61D43" w:rsidRPr="007121E4">
              <w:rPr>
                <w:rFonts w:ascii="Times New Roman" w:hAnsi="Times New Roman" w:cs="Times New Roman"/>
                <w:sz w:val="28"/>
                <w:szCs w:val="28"/>
              </w:rPr>
              <w:t>đk y</w:t>
            </w:r>
            <w:r w:rsidR="00485ABF" w:rsidRPr="007121E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61D43" w:rsidRPr="007121E4"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  <w:r w:rsidR="00485ABF" w:rsidRPr="007121E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61D43" w:rsidRPr="007121E4">
              <w:rPr>
                <w:rFonts w:ascii="Times New Roman" w:hAnsi="Times New Roman" w:cs="Times New Roman"/>
                <w:sz w:val="28"/>
                <w:szCs w:val="28"/>
              </w:rPr>
              <w:t>-2</w:t>
            </w:r>
          </w:p>
          <w:p w14:paraId="0AFD1946" w14:textId="73ABB2AA" w:rsidR="00F61D43" w:rsidRPr="007121E4" w:rsidRDefault="00F61D43" w:rsidP="00C20CAC">
            <w:pPr>
              <w:tabs>
                <w:tab w:val="left" w:pos="226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121E4">
              <w:rPr>
                <w:rFonts w:ascii="Times New Roman" w:hAnsi="Times New Roman" w:cs="Times New Roman"/>
                <w:sz w:val="28"/>
                <w:szCs w:val="28"/>
              </w:rPr>
              <w:t xml:space="preserve">Đặt </w:t>
            </w:r>
            <w:r w:rsidR="00691B70" w:rsidRPr="00691B70">
              <w:rPr>
                <w:position w:val="-6"/>
                <w:sz w:val="28"/>
                <w:szCs w:val="28"/>
              </w:rPr>
              <w:object w:dxaOrig="920" w:dyaOrig="279" w14:anchorId="761168B5">
                <v:shape id="_x0000_i1066" type="#_x0000_t75" style="width:45.7pt;height:14.4pt" o:ole="">
                  <v:imagedata r:id="rId86" o:title=""/>
                </v:shape>
                <o:OLEObject Type="Embed" ProgID="Equation.DSMT4" ShapeID="_x0000_i1066" DrawAspect="Content" ObjectID="_1709281741" r:id="rId87"/>
              </w:object>
            </w:r>
            <w:r w:rsidRPr="007121E4">
              <w:rPr>
                <w:sz w:val="28"/>
                <w:szCs w:val="28"/>
              </w:rPr>
              <w:t xml:space="preserve">và </w:t>
            </w:r>
            <w:r w:rsidRPr="007121E4">
              <w:rPr>
                <w:position w:val="-32"/>
                <w:sz w:val="28"/>
                <w:szCs w:val="28"/>
              </w:rPr>
              <w:object w:dxaOrig="1120" w:dyaOrig="700" w14:anchorId="14EACFC2">
                <v:shape id="_x0000_i1067" type="#_x0000_t75" style="width:55.7pt;height:35.05pt" o:ole="">
                  <v:imagedata r:id="rId88" o:title=""/>
                </v:shape>
                <o:OLEObject Type="Embed" ProgID="Equation.DSMT4" ShapeID="_x0000_i1067" DrawAspect="Content" ObjectID="_1709281742" r:id="rId89"/>
              </w:object>
            </w:r>
            <w:r w:rsidRPr="007121E4">
              <w:rPr>
                <w:sz w:val="28"/>
                <w:szCs w:val="28"/>
              </w:rPr>
              <w:t xml:space="preserve">  điều kiện </w:t>
            </w:r>
            <w:r w:rsidR="001B52B8" w:rsidRPr="001B52B8">
              <w:rPr>
                <w:position w:val="-6"/>
                <w:sz w:val="28"/>
                <w:szCs w:val="28"/>
              </w:rPr>
              <w:object w:dxaOrig="580" w:dyaOrig="300" w14:anchorId="0F30FD74">
                <v:shape id="_x0000_i1068" type="#_x0000_t75" style="width:29.45pt;height:15.05pt" o:ole="">
                  <v:imagedata r:id="rId90" o:title=""/>
                </v:shape>
                <o:OLEObject Type="Embed" ProgID="Equation.DSMT4" ShapeID="_x0000_i1068" DrawAspect="Content" ObjectID="_1709281743" r:id="rId91"/>
              </w:objec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2ABF5C16" w14:textId="77777777" w:rsidR="00F61D43" w:rsidRPr="007121E4" w:rsidRDefault="00F61D43" w:rsidP="00C20CAC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F61D43" w:rsidRPr="007121E4" w14:paraId="42D3899F" w14:textId="77777777" w:rsidTr="007121E4">
        <w:tc>
          <w:tcPr>
            <w:tcW w:w="959" w:type="dxa"/>
            <w:vMerge/>
            <w:shd w:val="clear" w:color="auto" w:fill="auto"/>
          </w:tcPr>
          <w:p w14:paraId="4E2127AA" w14:textId="77777777" w:rsidR="00F61D43" w:rsidRPr="007121E4" w:rsidRDefault="00F61D43" w:rsidP="00C20CAC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33" w:type="dxa"/>
            <w:vMerge/>
            <w:shd w:val="clear" w:color="auto" w:fill="auto"/>
          </w:tcPr>
          <w:p w14:paraId="68FB9526" w14:textId="77777777" w:rsidR="00F61D43" w:rsidRPr="007121E4" w:rsidRDefault="00F61D43" w:rsidP="00C20CAC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453" w:type="dxa"/>
            <w:shd w:val="clear" w:color="auto" w:fill="auto"/>
          </w:tcPr>
          <w:p w14:paraId="1695BE54" w14:textId="77777777" w:rsidR="00F61D43" w:rsidRPr="007121E4" w:rsidRDefault="00F61D43" w:rsidP="00FF7DD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121E4">
              <w:rPr>
                <w:rFonts w:ascii="Times New Roman" w:hAnsi="Times New Roman" w:cs="Times New Roman"/>
                <w:sz w:val="28"/>
                <w:szCs w:val="28"/>
              </w:rPr>
              <w:t xml:space="preserve">Thay vào hệ pt ta có: </w:t>
            </w:r>
            <w:r w:rsidRPr="007121E4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200" w:dyaOrig="780" w14:anchorId="6577F28D">
                <v:shape id="_x0000_i1069" type="#_x0000_t75" style="width:110.2pt;height:38.8pt" o:ole="">
                  <v:imagedata r:id="rId92" o:title=""/>
                </v:shape>
                <o:OLEObject Type="Embed" ProgID="Equation.DSMT4" ShapeID="_x0000_i1069" DrawAspect="Content" ObjectID="_1709281744" r:id="rId93"/>
              </w:object>
            </w:r>
            <w:r w:rsidRPr="007121E4">
              <w:rPr>
                <w:rFonts w:ascii="Times New Roman" w:hAnsi="Times New Roman" w:cs="Times New Roman"/>
                <w:sz w:val="28"/>
                <w:szCs w:val="28"/>
              </w:rPr>
              <w:t>(tmđk)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09B36919" w14:textId="77777777" w:rsidR="00F61D43" w:rsidRPr="007121E4" w:rsidRDefault="00F61D43" w:rsidP="00C20CAC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F61D43" w:rsidRPr="007121E4" w14:paraId="61D8687B" w14:textId="77777777" w:rsidTr="007121E4">
        <w:tc>
          <w:tcPr>
            <w:tcW w:w="959" w:type="dxa"/>
            <w:vMerge/>
            <w:shd w:val="clear" w:color="auto" w:fill="auto"/>
          </w:tcPr>
          <w:p w14:paraId="485372AD" w14:textId="77777777" w:rsidR="00F61D43" w:rsidRPr="007121E4" w:rsidRDefault="00F61D43" w:rsidP="00C20CAC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33" w:type="dxa"/>
            <w:vMerge/>
            <w:shd w:val="clear" w:color="auto" w:fill="auto"/>
          </w:tcPr>
          <w:p w14:paraId="44632F7D" w14:textId="77777777" w:rsidR="00F61D43" w:rsidRPr="007121E4" w:rsidRDefault="00F61D43" w:rsidP="00C20CAC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453" w:type="dxa"/>
            <w:shd w:val="clear" w:color="auto" w:fill="auto"/>
          </w:tcPr>
          <w:p w14:paraId="2C21A3AE" w14:textId="299F5CA1" w:rsidR="00F61D43" w:rsidRPr="007121E4" w:rsidRDefault="00691B70" w:rsidP="00C20CA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91B70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2640" w:dyaOrig="1140" w14:anchorId="45A0F9E4">
                <v:shape id="_x0000_i1070" type="#_x0000_t75" style="width:132.1pt;height:57.6pt" o:ole="">
                  <v:imagedata r:id="rId94" o:title=""/>
                </v:shape>
                <o:OLEObject Type="Embed" ProgID="Equation.DSMT4" ShapeID="_x0000_i1070" DrawAspect="Content" ObjectID="_1709281745" r:id="rId95"/>
              </w:object>
            </w:r>
          </w:p>
          <w:p w14:paraId="219118D0" w14:textId="24201DA3" w:rsidR="00F61D43" w:rsidRPr="007121E4" w:rsidRDefault="00F61D43" w:rsidP="00C20CA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121E4">
              <w:rPr>
                <w:rFonts w:ascii="Times New Roman" w:hAnsi="Times New Roman" w:cs="Times New Roman"/>
                <w:sz w:val="28"/>
                <w:szCs w:val="28"/>
              </w:rPr>
              <w:t xml:space="preserve">Vậy nghiệm của hệ pt là </w:t>
            </w:r>
            <w:r w:rsidR="00691B70" w:rsidRPr="00691B70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380" w:dyaOrig="420" w14:anchorId="4B9F8488">
                <v:shape id="_x0000_i1071" type="#_x0000_t75" style="width:68.85pt;height:21.3pt" o:ole="">
                  <v:imagedata r:id="rId96" o:title=""/>
                </v:shape>
                <o:OLEObject Type="Embed" ProgID="Equation.DSMT4" ShapeID="_x0000_i1071" DrawAspect="Content" ObjectID="_1709281746" r:id="rId97"/>
              </w:objec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5671ABCB" w14:textId="77777777" w:rsidR="00F61D43" w:rsidRPr="007121E4" w:rsidRDefault="00F61D43" w:rsidP="00C20CAC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F61D43" w:rsidRPr="007121E4" w14:paraId="37E9D7B6" w14:textId="77777777" w:rsidTr="007121E4">
        <w:tc>
          <w:tcPr>
            <w:tcW w:w="959" w:type="dxa"/>
            <w:vMerge/>
            <w:shd w:val="clear" w:color="auto" w:fill="auto"/>
          </w:tcPr>
          <w:p w14:paraId="462D1970" w14:textId="77777777" w:rsidR="00F61D43" w:rsidRPr="007121E4" w:rsidRDefault="00F61D43" w:rsidP="00C20CAC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33" w:type="dxa"/>
            <w:vMerge w:val="restart"/>
            <w:shd w:val="clear" w:color="auto" w:fill="auto"/>
            <w:vAlign w:val="center"/>
          </w:tcPr>
          <w:p w14:paraId="4B35C6F6" w14:textId="77777777" w:rsidR="00F61D43" w:rsidRPr="007121E4" w:rsidRDefault="00F61D43" w:rsidP="00A8141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 xml:space="preserve">   2a</w:t>
            </w:r>
          </w:p>
          <w:p w14:paraId="691EAD12" w14:textId="77777777" w:rsidR="00F61D43" w:rsidRPr="007121E4" w:rsidRDefault="00F61D43" w:rsidP="00C20CAC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>(0,75đ)</w:t>
            </w:r>
          </w:p>
        </w:tc>
        <w:tc>
          <w:tcPr>
            <w:tcW w:w="7453" w:type="dxa"/>
            <w:shd w:val="clear" w:color="auto" w:fill="auto"/>
          </w:tcPr>
          <w:p w14:paraId="58E28658" w14:textId="21646AEA" w:rsidR="00F61D43" w:rsidRPr="007121E4" w:rsidRDefault="00485ABF" w:rsidP="00C20CA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7121E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Xét phương trình </w:t>
            </w:r>
            <w:r w:rsidR="00F61D43" w:rsidRPr="007121E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x</w:t>
            </w:r>
            <w:r w:rsidR="00F61D43" w:rsidRPr="007121E4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2</w:t>
            </w:r>
            <w:r w:rsidR="00F61D43" w:rsidRPr="007121E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- 2mx + m</w:t>
            </w:r>
            <w:r w:rsidR="00F61D43" w:rsidRPr="007121E4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2</w:t>
            </w:r>
            <w:r w:rsidR="00F61D43" w:rsidRPr="007121E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fr-FR"/>
              </w:rPr>
              <w:t xml:space="preserve"> </w:t>
            </w:r>
            <w:r w:rsidR="00F61D43" w:rsidRPr="007121E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- m - 1 = 0 (1)</w:t>
            </w:r>
          </w:p>
          <w:p w14:paraId="0548D303" w14:textId="74696910" w:rsidR="00F61D43" w:rsidRPr="007121E4" w:rsidRDefault="00F61D43" w:rsidP="00C20CA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7121E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hay m</w:t>
            </w:r>
            <w:r w:rsidR="00485ABF" w:rsidRPr="007121E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 w:rsidRPr="007121E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=</w:t>
            </w:r>
            <w:r w:rsidR="00485ABF" w:rsidRPr="007121E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 w:rsidRPr="007121E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2 vào pt (1) ta có: x</w:t>
            </w:r>
            <w:r w:rsidRPr="007121E4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7121E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– 4x + 1 = 0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55D3C2ED" w14:textId="77777777" w:rsidR="00F61D43" w:rsidRPr="007121E4" w:rsidRDefault="00F61D43" w:rsidP="00C20CAC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F61D43" w:rsidRPr="007121E4" w14:paraId="375A5579" w14:textId="77777777" w:rsidTr="007121E4">
        <w:tc>
          <w:tcPr>
            <w:tcW w:w="959" w:type="dxa"/>
            <w:vMerge/>
            <w:shd w:val="clear" w:color="auto" w:fill="auto"/>
          </w:tcPr>
          <w:p w14:paraId="21054440" w14:textId="77777777" w:rsidR="00F61D43" w:rsidRPr="007121E4" w:rsidRDefault="00F61D43" w:rsidP="00C20CAC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33" w:type="dxa"/>
            <w:vMerge/>
            <w:shd w:val="clear" w:color="auto" w:fill="auto"/>
          </w:tcPr>
          <w:p w14:paraId="62180AA3" w14:textId="77777777" w:rsidR="00F61D43" w:rsidRPr="007121E4" w:rsidRDefault="00F61D43" w:rsidP="00C20CAC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453" w:type="dxa"/>
            <w:shd w:val="clear" w:color="auto" w:fill="auto"/>
          </w:tcPr>
          <w:p w14:paraId="4F5D02AE" w14:textId="77777777" w:rsidR="00F61D43" w:rsidRPr="007121E4" w:rsidRDefault="00253B18" w:rsidP="00C20CAC">
            <w:pPr>
              <w:spacing w:line="24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7121E4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2020" w:dyaOrig="400" w14:anchorId="41AC340A">
                <v:shape id="_x0000_i1072" type="#_x0000_t75" style="width:101.45pt;height:20.05pt" o:ole="">
                  <v:imagedata r:id="rId98" o:title=""/>
                </v:shape>
                <o:OLEObject Type="Embed" ProgID="Equation.DSMT4" ShapeID="_x0000_i1072" DrawAspect="Content" ObjectID="_1709281747" r:id="rId99"/>
              </w:objec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3E3CA387" w14:textId="77777777" w:rsidR="00F61D43" w:rsidRPr="007121E4" w:rsidRDefault="00F61D43" w:rsidP="00C20CA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F61D43" w:rsidRPr="007121E4" w14:paraId="5BE013AE" w14:textId="77777777" w:rsidTr="007121E4">
        <w:tc>
          <w:tcPr>
            <w:tcW w:w="959" w:type="dxa"/>
            <w:vMerge/>
            <w:shd w:val="clear" w:color="auto" w:fill="auto"/>
          </w:tcPr>
          <w:p w14:paraId="1F8DDE39" w14:textId="77777777" w:rsidR="00F61D43" w:rsidRPr="007121E4" w:rsidRDefault="00F61D43" w:rsidP="00C20CAC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33" w:type="dxa"/>
            <w:vMerge/>
            <w:shd w:val="clear" w:color="auto" w:fill="auto"/>
          </w:tcPr>
          <w:p w14:paraId="2092ED54" w14:textId="77777777" w:rsidR="00F61D43" w:rsidRPr="007121E4" w:rsidRDefault="00F61D43" w:rsidP="00C20CAC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453" w:type="dxa"/>
            <w:shd w:val="clear" w:color="auto" w:fill="auto"/>
          </w:tcPr>
          <w:p w14:paraId="3FA760F8" w14:textId="77777777" w:rsidR="00F61D43" w:rsidRPr="007121E4" w:rsidRDefault="00F61D43" w:rsidP="00C20CAC">
            <w:pPr>
              <w:spacing w:line="24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7121E4">
              <w:rPr>
                <w:rFonts w:ascii="Times New Roman" w:hAnsi="Times New Roman" w:cs="Times New Roman"/>
                <w:noProof/>
                <w:sz w:val="28"/>
                <w:szCs w:val="28"/>
              </w:rPr>
              <w:t>Vậy pt có hai nghiệm là</w:t>
            </w:r>
          </w:p>
          <w:p w14:paraId="133FDF71" w14:textId="77777777" w:rsidR="00F61D43" w:rsidRPr="007121E4" w:rsidRDefault="00F61D43" w:rsidP="00C20CAC">
            <w:pPr>
              <w:spacing w:line="24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7121E4">
              <w:rPr>
                <w:rFonts w:ascii="Times New Roman" w:hAnsi="Times New Roman" w:cs="Times New Roman"/>
                <w:noProof/>
                <w:position w:val="-42"/>
                <w:sz w:val="28"/>
                <w:szCs w:val="28"/>
              </w:rPr>
              <w:object w:dxaOrig="1240" w:dyaOrig="980" w14:anchorId="06554D49">
                <v:shape id="_x0000_i1073" type="#_x0000_t75" style="width:62pt;height:48.85pt" o:ole="">
                  <v:imagedata r:id="rId100" o:title=""/>
                </v:shape>
                <o:OLEObject Type="Embed" ProgID="Equation.DSMT4" ShapeID="_x0000_i1073" DrawAspect="Content" ObjectID="_1709281748" r:id="rId101"/>
              </w:objec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146BA142" w14:textId="77777777" w:rsidR="00F61D43" w:rsidRPr="007121E4" w:rsidRDefault="00F61D43" w:rsidP="00C20CAC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00162517" w14:textId="77777777" w:rsidR="00F61D43" w:rsidRPr="007121E4" w:rsidRDefault="00F61D43" w:rsidP="00C20CAC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6C999B1A" w14:textId="77777777" w:rsidR="00F61D43" w:rsidRPr="007121E4" w:rsidRDefault="00F61D43" w:rsidP="00C20CAC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F61D43" w:rsidRPr="007121E4" w14:paraId="7083B088" w14:textId="77777777" w:rsidTr="007121E4">
        <w:tc>
          <w:tcPr>
            <w:tcW w:w="959" w:type="dxa"/>
            <w:vMerge/>
            <w:shd w:val="clear" w:color="auto" w:fill="auto"/>
          </w:tcPr>
          <w:p w14:paraId="3E5FDC98" w14:textId="77777777" w:rsidR="00F61D43" w:rsidRPr="007121E4" w:rsidRDefault="00F61D43" w:rsidP="00C20CAC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33" w:type="dxa"/>
            <w:vMerge w:val="restart"/>
            <w:shd w:val="clear" w:color="auto" w:fill="auto"/>
          </w:tcPr>
          <w:p w14:paraId="74B9486B" w14:textId="77777777" w:rsidR="002C4192" w:rsidRPr="007121E4" w:rsidRDefault="002C4192" w:rsidP="00C20CAC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6A2947F1" w14:textId="77777777" w:rsidR="002C4192" w:rsidRPr="007121E4" w:rsidRDefault="002C4192" w:rsidP="00C20CAC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11711052" w14:textId="77777777" w:rsidR="002C4192" w:rsidRPr="007121E4" w:rsidRDefault="002C4192" w:rsidP="00C20CAC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43263D30" w14:textId="77777777" w:rsidR="002C4192" w:rsidRPr="007121E4" w:rsidRDefault="002C4192" w:rsidP="00C20CAC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7E9E79A6" w14:textId="398BCC37" w:rsidR="00F61D43" w:rsidRPr="007121E4" w:rsidRDefault="00F61D43" w:rsidP="00C20CAC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>2b</w:t>
            </w:r>
          </w:p>
          <w:p w14:paraId="20ADCB9E" w14:textId="2C4D851C" w:rsidR="00F61D43" w:rsidRPr="007121E4" w:rsidRDefault="007121E4" w:rsidP="00C20CAC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>(0,5 đ)</w:t>
            </w:r>
          </w:p>
        </w:tc>
        <w:tc>
          <w:tcPr>
            <w:tcW w:w="7453" w:type="dxa"/>
            <w:shd w:val="clear" w:color="auto" w:fill="auto"/>
          </w:tcPr>
          <w:p w14:paraId="46693F0B" w14:textId="584B81AF" w:rsidR="00F61D43" w:rsidRPr="007121E4" w:rsidRDefault="00C46243" w:rsidP="00C20CAC">
            <w:pPr>
              <w:spacing w:line="240" w:lineRule="auto"/>
              <w:rPr>
                <w:sz w:val="28"/>
                <w:szCs w:val="28"/>
              </w:rPr>
            </w:pPr>
            <w:r w:rsidRPr="007121E4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Phương </w:t>
            </w:r>
            <w:r w:rsidR="00253B18" w:rsidRPr="007121E4">
              <w:rPr>
                <w:rFonts w:ascii="Times New Roman" w:hAnsi="Times New Roman" w:cs="Times New Roman"/>
                <w:noProof/>
                <w:sz w:val="28"/>
                <w:szCs w:val="28"/>
              </w:rPr>
              <w:t>t</w:t>
            </w:r>
            <w:r w:rsidRPr="007121E4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rình </w:t>
            </w:r>
            <w:r w:rsidR="00253B18" w:rsidRPr="007121E4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(1) có hai nghiệm phân biệt </w:t>
            </w:r>
            <w:r w:rsidR="00253B18" w:rsidRPr="007121E4">
              <w:rPr>
                <w:position w:val="-34"/>
                <w:sz w:val="28"/>
                <w:szCs w:val="28"/>
              </w:rPr>
              <w:object w:dxaOrig="3519" w:dyaOrig="820" w14:anchorId="1182A158">
                <v:shape id="_x0000_i1074" type="#_x0000_t75" style="width:176.55pt;height:41.3pt" o:ole="">
                  <v:imagedata r:id="rId102" o:title=""/>
                </v:shape>
                <o:OLEObject Type="Embed" ProgID="Equation.DSMT4" ShapeID="_x0000_i1074" DrawAspect="Content" ObjectID="_1709281749" r:id="rId103"/>
              </w:object>
            </w:r>
          </w:p>
          <w:p w14:paraId="4EA4703F" w14:textId="77777777" w:rsidR="00253B18" w:rsidRPr="007121E4" w:rsidRDefault="00253B18" w:rsidP="00C20CA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7121E4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Xét </w:t>
            </w:r>
            <w:r w:rsidRPr="007121E4">
              <w:rPr>
                <w:rFonts w:ascii="Times New Roman" w:hAnsi="Times New Roman" w:cs="Times New Roman"/>
                <w:position w:val="-12"/>
                <w:sz w:val="28"/>
                <w:szCs w:val="28"/>
                <w:lang w:val="fr-FR"/>
              </w:rPr>
              <w:object w:dxaOrig="2799" w:dyaOrig="420" w14:anchorId="5B746CCE">
                <v:shape id="_x0000_i1075" type="#_x0000_t75" style="width:149pt;height:20.05pt" o:ole="">
                  <v:imagedata r:id="rId104" o:title=""/>
                </v:shape>
                <o:OLEObject Type="Embed" ProgID="Equation.DSMT4" ShapeID="_x0000_i1075" DrawAspect="Content" ObjectID="_1709281750" r:id="rId105"/>
              </w:object>
            </w:r>
          </w:p>
          <w:p w14:paraId="15730645" w14:textId="77777777" w:rsidR="00253B18" w:rsidRPr="007121E4" w:rsidRDefault="00253B18" w:rsidP="00C20CA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7121E4">
              <w:rPr>
                <w:rFonts w:ascii="Times New Roman" w:hAnsi="Times New Roman" w:cs="Times New Roman"/>
                <w:position w:val="-12"/>
                <w:sz w:val="28"/>
                <w:szCs w:val="28"/>
                <w:lang w:val="fr-FR"/>
              </w:rPr>
              <w:object w:dxaOrig="3820" w:dyaOrig="420" w14:anchorId="1C7F11C0">
                <v:shape id="_x0000_i1076" type="#_x0000_t75" style="width:203.5pt;height:20.05pt" o:ole="">
                  <v:imagedata r:id="rId106" o:title=""/>
                </v:shape>
                <o:OLEObject Type="Embed" ProgID="Equation.DSMT4" ShapeID="_x0000_i1076" DrawAspect="Content" ObjectID="_1709281751" r:id="rId107"/>
              </w:object>
            </w:r>
            <w:r w:rsidR="005B28C0" w:rsidRPr="007121E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(*)</w:t>
            </w:r>
          </w:p>
          <w:p w14:paraId="78C42F53" w14:textId="77777777" w:rsidR="005B28C0" w:rsidRPr="007121E4" w:rsidRDefault="005B28C0" w:rsidP="00C20CAC">
            <w:pPr>
              <w:spacing w:line="240" w:lineRule="auto"/>
              <w:rPr>
                <w:sz w:val="28"/>
                <w:szCs w:val="28"/>
              </w:rPr>
            </w:pPr>
            <w:r w:rsidRPr="007121E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Theo Viet ta có : </w:t>
            </w:r>
            <w:r w:rsidR="0001443C" w:rsidRPr="007121E4">
              <w:rPr>
                <w:position w:val="-38"/>
                <w:sz w:val="28"/>
                <w:szCs w:val="28"/>
              </w:rPr>
              <w:object w:dxaOrig="1980" w:dyaOrig="900" w14:anchorId="51D8B057">
                <v:shape id="_x0000_i1077" type="#_x0000_t75" style="width:98.9pt;height:45.1pt" o:ole="">
                  <v:imagedata r:id="rId108" o:title=""/>
                </v:shape>
                <o:OLEObject Type="Embed" ProgID="Equation.DSMT4" ShapeID="_x0000_i1077" DrawAspect="Content" ObjectID="_1709281752" r:id="rId109"/>
              </w:objec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19586E14" w14:textId="77777777" w:rsidR="00F61D43" w:rsidRPr="007121E4" w:rsidRDefault="00F61D43" w:rsidP="00C20CAC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F61D43" w:rsidRPr="007121E4" w14:paraId="11FA6CCF" w14:textId="77777777" w:rsidTr="007121E4">
        <w:tc>
          <w:tcPr>
            <w:tcW w:w="959" w:type="dxa"/>
            <w:vMerge/>
            <w:shd w:val="clear" w:color="auto" w:fill="auto"/>
          </w:tcPr>
          <w:p w14:paraId="07184540" w14:textId="77777777" w:rsidR="00F61D43" w:rsidRPr="007121E4" w:rsidRDefault="00F61D43" w:rsidP="00C20CAC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33" w:type="dxa"/>
            <w:vMerge/>
            <w:shd w:val="clear" w:color="auto" w:fill="auto"/>
          </w:tcPr>
          <w:p w14:paraId="492554D5" w14:textId="77777777" w:rsidR="00F61D43" w:rsidRPr="007121E4" w:rsidRDefault="00F61D43" w:rsidP="00C20CAC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453" w:type="dxa"/>
            <w:shd w:val="clear" w:color="auto" w:fill="auto"/>
          </w:tcPr>
          <w:p w14:paraId="38344C24" w14:textId="77777777" w:rsidR="005B28C0" w:rsidRPr="007121E4" w:rsidRDefault="005B28C0" w:rsidP="005B28C0">
            <w:pPr>
              <w:spacing w:line="24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7121E4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Thay vào (*): </w:t>
            </w:r>
          </w:p>
          <w:p w14:paraId="4959D5F9" w14:textId="77777777" w:rsidR="00F61D43" w:rsidRPr="007121E4" w:rsidRDefault="005B28C0" w:rsidP="005B28C0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7121E4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</w:t>
            </w:r>
            <w:r w:rsidRPr="007121E4">
              <w:rPr>
                <w:rFonts w:ascii="Times New Roman" w:hAnsi="Times New Roman" w:cs="Times New Roman"/>
                <w:position w:val="-52"/>
                <w:sz w:val="28"/>
                <w:szCs w:val="28"/>
                <w:lang w:val="fr-FR"/>
              </w:rPr>
              <w:object w:dxaOrig="3920" w:dyaOrig="1180" w14:anchorId="00F1DF4A">
                <v:shape id="_x0000_i1078" type="#_x0000_t75" style="width:207.85pt;height:56.95pt" o:ole="">
                  <v:imagedata r:id="rId110" o:title=""/>
                </v:shape>
                <o:OLEObject Type="Embed" ProgID="Equation.DSMT4" ShapeID="_x0000_i1078" DrawAspect="Content" ObjectID="_1709281753" r:id="rId111"/>
              </w:object>
            </w:r>
            <w:bookmarkStart w:id="1" w:name="_GoBack"/>
            <w:bookmarkEnd w:id="1"/>
          </w:p>
          <w:p w14:paraId="16728395" w14:textId="181B67DC" w:rsidR="00D46772" w:rsidRPr="007121E4" w:rsidRDefault="00D46772" w:rsidP="005B28C0">
            <w:pPr>
              <w:spacing w:line="24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7121E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Vậy với m</w:t>
            </w:r>
            <w:r w:rsidR="00C46243" w:rsidRPr="007121E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 w:rsidRPr="007121E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=</w:t>
            </w:r>
            <w:r w:rsidR="00C46243" w:rsidRPr="007121E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 w:rsidRPr="007121E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2 thì pt có 2 nghiệm thỏa mãn 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422EA19A" w14:textId="77777777" w:rsidR="00F61D43" w:rsidRPr="007121E4" w:rsidRDefault="00D46772" w:rsidP="00C20CAC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586192" w:rsidRPr="007121E4" w14:paraId="290CF0F8" w14:textId="77777777" w:rsidTr="007121E4">
        <w:tc>
          <w:tcPr>
            <w:tcW w:w="959" w:type="dxa"/>
            <w:vMerge w:val="restart"/>
            <w:shd w:val="clear" w:color="auto" w:fill="auto"/>
            <w:vAlign w:val="center"/>
          </w:tcPr>
          <w:p w14:paraId="4F2D0F33" w14:textId="77777777" w:rsidR="00586192" w:rsidRPr="007121E4" w:rsidRDefault="00586192" w:rsidP="00C20CAC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lastRenderedPageBreak/>
              <w:t>IV</w:t>
            </w:r>
          </w:p>
          <w:p w14:paraId="0EACF4BE" w14:textId="77777777" w:rsidR="00586192" w:rsidRPr="007121E4" w:rsidRDefault="00586192" w:rsidP="00C20CAC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>(3,5đ)</w:t>
            </w:r>
          </w:p>
        </w:tc>
        <w:tc>
          <w:tcPr>
            <w:tcW w:w="1033" w:type="dxa"/>
            <w:shd w:val="clear" w:color="auto" w:fill="auto"/>
          </w:tcPr>
          <w:p w14:paraId="1C35CF01" w14:textId="77777777" w:rsidR="00586192" w:rsidRPr="007121E4" w:rsidRDefault="00586192" w:rsidP="00C20CAC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453" w:type="dxa"/>
            <w:shd w:val="clear" w:color="auto" w:fill="auto"/>
          </w:tcPr>
          <w:p w14:paraId="212BDA77" w14:textId="1A0D2810" w:rsidR="00C46243" w:rsidRPr="007121E4" w:rsidRDefault="00586192" w:rsidP="00C20C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1E4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5A0FB9A7" wp14:editId="4DFDBB74">
                  <wp:extent cx="2095500" cy="284396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65" cy="28957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75312C2" w14:textId="64836E50" w:rsidR="00586192" w:rsidRPr="007121E4" w:rsidRDefault="00586192" w:rsidP="00C20C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1E4">
              <w:rPr>
                <w:rFonts w:ascii="Times New Roman" w:hAnsi="Times New Roman" w:cs="Times New Roman"/>
                <w:sz w:val="28"/>
                <w:szCs w:val="28"/>
              </w:rPr>
              <w:t>Vẽ hình đúng đến ý a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29037B90" w14:textId="77777777" w:rsidR="00586192" w:rsidRPr="007121E4" w:rsidRDefault="00586192" w:rsidP="00C20CAC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05A80A0C" w14:textId="77777777" w:rsidR="00586192" w:rsidRPr="007121E4" w:rsidRDefault="00586192" w:rsidP="00C20CAC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1A9633D2" w14:textId="77777777" w:rsidR="00586192" w:rsidRPr="007121E4" w:rsidRDefault="00586192" w:rsidP="00C20CAC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0F4EC161" w14:textId="77777777" w:rsidR="00586192" w:rsidRPr="007121E4" w:rsidRDefault="00586192" w:rsidP="00C20CAC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5B5D61A8" w14:textId="77777777" w:rsidR="00586192" w:rsidRPr="007121E4" w:rsidRDefault="00586192" w:rsidP="00C20CAC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28784572" w14:textId="77777777" w:rsidR="00586192" w:rsidRPr="007121E4" w:rsidRDefault="00586192" w:rsidP="00C20CAC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586192" w:rsidRPr="007121E4" w14:paraId="1AD50F4A" w14:textId="77777777" w:rsidTr="007121E4">
        <w:tc>
          <w:tcPr>
            <w:tcW w:w="959" w:type="dxa"/>
            <w:vMerge/>
            <w:shd w:val="clear" w:color="auto" w:fill="auto"/>
          </w:tcPr>
          <w:p w14:paraId="708529AA" w14:textId="77777777" w:rsidR="00586192" w:rsidRPr="007121E4" w:rsidRDefault="00586192" w:rsidP="00C20CAC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33" w:type="dxa"/>
            <w:vMerge w:val="restart"/>
            <w:shd w:val="clear" w:color="auto" w:fill="auto"/>
            <w:vAlign w:val="center"/>
          </w:tcPr>
          <w:p w14:paraId="3F9C5B37" w14:textId="77777777" w:rsidR="00586192" w:rsidRPr="007121E4" w:rsidRDefault="00586192" w:rsidP="00C20CAC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>1</w:t>
            </w:r>
          </w:p>
          <w:p w14:paraId="6C641B94" w14:textId="77777777" w:rsidR="00586192" w:rsidRPr="007121E4" w:rsidRDefault="00586192" w:rsidP="00C20CAC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>(1,0đ)</w:t>
            </w:r>
          </w:p>
        </w:tc>
        <w:tc>
          <w:tcPr>
            <w:tcW w:w="7453" w:type="dxa"/>
            <w:shd w:val="clear" w:color="auto" w:fill="auto"/>
          </w:tcPr>
          <w:p w14:paraId="31E3F183" w14:textId="77777777" w:rsidR="00C46243" w:rsidRPr="007121E4" w:rsidRDefault="00586192" w:rsidP="00DF7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1E4">
              <w:rPr>
                <w:rFonts w:ascii="Times New Roman" w:hAnsi="Times New Roman" w:cs="Times New Roman"/>
                <w:sz w:val="28"/>
                <w:szCs w:val="28"/>
              </w:rPr>
              <w:t xml:space="preserve">+ Trong (O) có </w:t>
            </w:r>
            <w:r w:rsidRPr="007121E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60" w:dyaOrig="400" w14:anchorId="7026F853">
                <v:shape id="_x0000_i1079" type="#_x0000_t75" style="width:63.25pt;height:20.05pt" o:ole="">
                  <v:imagedata r:id="rId113" o:title=""/>
                </v:shape>
                <o:OLEObject Type="Embed" ProgID="Equation.DSMT4" ShapeID="_x0000_i1079" DrawAspect="Content" ObjectID="_1709281754" r:id="rId114"/>
              </w:object>
            </w:r>
            <w:r w:rsidRPr="007121E4">
              <w:rPr>
                <w:rFonts w:ascii="Times New Roman" w:hAnsi="Times New Roman" w:cs="Times New Roman"/>
                <w:sz w:val="28"/>
                <w:szCs w:val="28"/>
              </w:rPr>
              <w:t>( Góc nội tiếp chắn nửa đường tròn)</w:t>
            </w:r>
          </w:p>
          <w:p w14:paraId="5782EB5C" w14:textId="05C6ACE8" w:rsidR="00586192" w:rsidRPr="007121E4" w:rsidRDefault="00586192" w:rsidP="00DF7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1E4">
              <w:rPr>
                <w:rFonts w:ascii="Times New Roman" w:hAnsi="Times New Roman" w:cs="Times New Roman"/>
                <w:sz w:val="28"/>
                <w:szCs w:val="28"/>
              </w:rPr>
              <w:t xml:space="preserve">=&gt; </w:t>
            </w:r>
            <w:r w:rsidRPr="007121E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59" w:dyaOrig="400" w14:anchorId="22118549">
                <v:shape id="_x0000_i1080" type="#_x0000_t75" style="width:68.25pt;height:20.05pt" o:ole="">
                  <v:imagedata r:id="rId115" o:title=""/>
                </v:shape>
                <o:OLEObject Type="Embed" ProgID="Equation.DSMT4" ShapeID="_x0000_i1080" DrawAspect="Content" ObjectID="_1709281755" r:id="rId116"/>
              </w:objec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548C0628" w14:textId="77777777" w:rsidR="00586192" w:rsidRPr="007121E4" w:rsidRDefault="00586192" w:rsidP="00C20CA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586192" w:rsidRPr="007121E4" w14:paraId="405BB8D2" w14:textId="77777777" w:rsidTr="007121E4">
        <w:tc>
          <w:tcPr>
            <w:tcW w:w="959" w:type="dxa"/>
            <w:vMerge/>
            <w:shd w:val="clear" w:color="auto" w:fill="auto"/>
          </w:tcPr>
          <w:p w14:paraId="7AB84CCA" w14:textId="77777777" w:rsidR="00586192" w:rsidRPr="007121E4" w:rsidRDefault="00586192" w:rsidP="00C20CAC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33" w:type="dxa"/>
            <w:vMerge/>
            <w:shd w:val="clear" w:color="auto" w:fill="auto"/>
          </w:tcPr>
          <w:p w14:paraId="0B66E975" w14:textId="77777777" w:rsidR="00586192" w:rsidRPr="007121E4" w:rsidRDefault="00586192" w:rsidP="00C20CAC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453" w:type="dxa"/>
            <w:shd w:val="clear" w:color="auto" w:fill="auto"/>
          </w:tcPr>
          <w:p w14:paraId="0616DB97" w14:textId="77777777" w:rsidR="00586192" w:rsidRPr="007121E4" w:rsidRDefault="00586192" w:rsidP="00C20C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1E4">
              <w:rPr>
                <w:rFonts w:ascii="Times New Roman" w:hAnsi="Times New Roman" w:cs="Times New Roman"/>
                <w:sz w:val="28"/>
                <w:szCs w:val="28"/>
              </w:rPr>
              <w:t xml:space="preserve">Do </w:t>
            </w:r>
            <w:r w:rsidRPr="007121E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140" w:dyaOrig="300" w14:anchorId="15330230">
                <v:shape id="_x0000_i1081" type="#_x0000_t75" style="width:56.95pt;height:15.05pt" o:ole="">
                  <v:imagedata r:id="rId117" o:title=""/>
                </v:shape>
                <o:OLEObject Type="Embed" ProgID="Equation.DSMT4" ShapeID="_x0000_i1081" DrawAspect="Content" ObjectID="_1709281756" r:id="rId118"/>
              </w:object>
            </w:r>
            <w:r w:rsidRPr="007121E4">
              <w:rPr>
                <w:rFonts w:ascii="Times New Roman" w:hAnsi="Times New Roman" w:cs="Times New Roman"/>
                <w:sz w:val="28"/>
                <w:szCs w:val="28"/>
              </w:rPr>
              <w:t xml:space="preserve"> ta có </w:t>
            </w:r>
            <w:r w:rsidRPr="007121E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80" w:dyaOrig="400" w14:anchorId="60E7958C">
                <v:shape id="_x0000_i1082" type="#_x0000_t75" style="width:63.85pt;height:20.05pt" o:ole="">
                  <v:imagedata r:id="rId119" o:title=""/>
                </v:shape>
                <o:OLEObject Type="Embed" ProgID="Equation.DSMT4" ShapeID="_x0000_i1082" DrawAspect="Content" ObjectID="_1709281757" r:id="rId120"/>
              </w:objec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35F2D82B" w14:textId="77777777" w:rsidR="00586192" w:rsidRPr="007121E4" w:rsidRDefault="00586192" w:rsidP="00C46243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586192" w:rsidRPr="007121E4" w14:paraId="7D557487" w14:textId="77777777" w:rsidTr="007121E4">
        <w:tc>
          <w:tcPr>
            <w:tcW w:w="959" w:type="dxa"/>
            <w:vMerge/>
            <w:shd w:val="clear" w:color="auto" w:fill="auto"/>
          </w:tcPr>
          <w:p w14:paraId="19CE29E8" w14:textId="77777777" w:rsidR="00586192" w:rsidRPr="007121E4" w:rsidRDefault="00586192" w:rsidP="00C20CAC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33" w:type="dxa"/>
            <w:vMerge/>
            <w:shd w:val="clear" w:color="auto" w:fill="auto"/>
          </w:tcPr>
          <w:p w14:paraId="152A660D" w14:textId="77777777" w:rsidR="00586192" w:rsidRPr="007121E4" w:rsidRDefault="00586192" w:rsidP="00C20CAC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453" w:type="dxa"/>
            <w:shd w:val="clear" w:color="auto" w:fill="auto"/>
          </w:tcPr>
          <w:p w14:paraId="1699C01D" w14:textId="77777777" w:rsidR="00586192" w:rsidRPr="007121E4" w:rsidRDefault="00586192" w:rsidP="00DF73E2">
            <w:pPr>
              <w:rPr>
                <w:sz w:val="28"/>
                <w:szCs w:val="28"/>
              </w:rPr>
            </w:pPr>
            <w:r w:rsidRPr="007121E4">
              <w:rPr>
                <w:rFonts w:ascii="Times New Roman" w:hAnsi="Times New Roman" w:cs="Times New Roman"/>
                <w:sz w:val="28"/>
                <w:szCs w:val="28"/>
              </w:rPr>
              <w:t xml:space="preserve">Xét tứ giác AIKM có </w:t>
            </w:r>
            <w:r w:rsidRPr="007121E4">
              <w:rPr>
                <w:position w:val="-6"/>
                <w:sz w:val="28"/>
                <w:szCs w:val="28"/>
              </w:rPr>
              <w:object w:dxaOrig="1980" w:dyaOrig="400" w14:anchorId="2F60F8D9">
                <v:shape id="_x0000_i1083" type="#_x0000_t75" style="width:98.9pt;height:20.05pt" o:ole="">
                  <v:imagedata r:id="rId121" o:title=""/>
                </v:shape>
                <o:OLEObject Type="Embed" ProgID="Equation.DSMT4" ShapeID="_x0000_i1083" DrawAspect="Content" ObjectID="_1709281758" r:id="rId122"/>
              </w:objec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236BE5A3" w14:textId="77777777" w:rsidR="00586192" w:rsidRPr="007121E4" w:rsidRDefault="00586192" w:rsidP="00C20CAC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586192" w:rsidRPr="007121E4" w14:paraId="09B62950" w14:textId="77777777" w:rsidTr="007121E4">
        <w:tc>
          <w:tcPr>
            <w:tcW w:w="959" w:type="dxa"/>
            <w:vMerge/>
            <w:shd w:val="clear" w:color="auto" w:fill="auto"/>
          </w:tcPr>
          <w:p w14:paraId="526468D6" w14:textId="77777777" w:rsidR="00586192" w:rsidRPr="007121E4" w:rsidRDefault="00586192" w:rsidP="00C20CAC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33" w:type="dxa"/>
            <w:vMerge/>
            <w:shd w:val="clear" w:color="auto" w:fill="auto"/>
          </w:tcPr>
          <w:p w14:paraId="7116B514" w14:textId="77777777" w:rsidR="00586192" w:rsidRPr="007121E4" w:rsidRDefault="00586192" w:rsidP="00C20CAC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453" w:type="dxa"/>
            <w:shd w:val="clear" w:color="auto" w:fill="auto"/>
          </w:tcPr>
          <w:p w14:paraId="0F2DAA38" w14:textId="77777777" w:rsidR="00586192" w:rsidRPr="007121E4" w:rsidRDefault="00586192" w:rsidP="00C20C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1E4">
              <w:rPr>
                <w:rFonts w:ascii="Times New Roman" w:hAnsi="Times New Roman" w:cs="Times New Roman"/>
                <w:sz w:val="28"/>
                <w:szCs w:val="28"/>
              </w:rPr>
              <w:t>Mà K và I là hai đỉnh kề nhau=&gt; tứ giác AIKM là tứ giác nội tiếp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65E7D3D3" w14:textId="77777777" w:rsidR="00586192" w:rsidRPr="007121E4" w:rsidRDefault="00586192" w:rsidP="00C20CA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586192" w:rsidRPr="007121E4" w14:paraId="607E7A2E" w14:textId="77777777" w:rsidTr="007121E4">
        <w:tc>
          <w:tcPr>
            <w:tcW w:w="959" w:type="dxa"/>
            <w:vMerge/>
            <w:shd w:val="clear" w:color="auto" w:fill="auto"/>
          </w:tcPr>
          <w:p w14:paraId="2C5B8581" w14:textId="77777777" w:rsidR="00586192" w:rsidRPr="007121E4" w:rsidRDefault="00586192" w:rsidP="00C20CAC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33" w:type="dxa"/>
            <w:vMerge w:val="restart"/>
            <w:shd w:val="clear" w:color="auto" w:fill="auto"/>
            <w:vAlign w:val="center"/>
          </w:tcPr>
          <w:p w14:paraId="4E1D7C7B" w14:textId="77777777" w:rsidR="00586192" w:rsidRPr="007121E4" w:rsidRDefault="00586192" w:rsidP="00C20CAC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>2</w:t>
            </w:r>
          </w:p>
          <w:p w14:paraId="5C3D539F" w14:textId="77777777" w:rsidR="00586192" w:rsidRPr="007121E4" w:rsidRDefault="00586192" w:rsidP="00C20CAC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>(0,75đ)</w:t>
            </w:r>
          </w:p>
        </w:tc>
        <w:tc>
          <w:tcPr>
            <w:tcW w:w="7453" w:type="dxa"/>
            <w:shd w:val="clear" w:color="auto" w:fill="auto"/>
          </w:tcPr>
          <w:p w14:paraId="37BDEBE7" w14:textId="77777777" w:rsidR="00586192" w:rsidRPr="007121E4" w:rsidRDefault="00586192" w:rsidP="00C20C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1E4">
              <w:rPr>
                <w:rFonts w:ascii="Times New Roman" w:hAnsi="Times New Roman" w:cs="Times New Roman"/>
                <w:sz w:val="28"/>
                <w:szCs w:val="28"/>
              </w:rPr>
              <w:t>Xét tam giác MAK và tam giác MBA có</w:t>
            </w:r>
          </w:p>
          <w:p w14:paraId="0C0FE166" w14:textId="77777777" w:rsidR="00586192" w:rsidRPr="007121E4" w:rsidRDefault="00586192" w:rsidP="00C20C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1E4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680" w:dyaOrig="380" w14:anchorId="36376045">
                <v:shape id="_x0000_i1084" type="#_x0000_t75" style="width:27.55pt;height:15.65pt" o:ole="">
                  <v:imagedata r:id="rId123" o:title=""/>
                </v:shape>
                <o:OLEObject Type="Embed" ProgID="Equation.DSMT4" ShapeID="_x0000_i1084" DrawAspect="Content" ObjectID="_1709281759" r:id="rId124"/>
              </w:object>
            </w:r>
            <w:r w:rsidRPr="007121E4">
              <w:rPr>
                <w:rFonts w:ascii="Times New Roman" w:hAnsi="Times New Roman" w:cs="Times New Roman"/>
                <w:sz w:val="28"/>
                <w:szCs w:val="28"/>
              </w:rPr>
              <w:t xml:space="preserve"> chung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5846CFC8" w14:textId="77777777" w:rsidR="00586192" w:rsidRPr="007121E4" w:rsidRDefault="00586192" w:rsidP="007B7ACB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2F9E21AB" w14:textId="77777777" w:rsidR="00586192" w:rsidRPr="007121E4" w:rsidRDefault="00586192" w:rsidP="00C20CAC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586192" w:rsidRPr="007121E4" w14:paraId="5B1ECCE9" w14:textId="77777777" w:rsidTr="007121E4">
        <w:tc>
          <w:tcPr>
            <w:tcW w:w="959" w:type="dxa"/>
            <w:vMerge/>
            <w:shd w:val="clear" w:color="auto" w:fill="auto"/>
          </w:tcPr>
          <w:p w14:paraId="6F22277A" w14:textId="77777777" w:rsidR="00586192" w:rsidRPr="007121E4" w:rsidRDefault="00586192" w:rsidP="00C20CAC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33" w:type="dxa"/>
            <w:vMerge/>
            <w:shd w:val="clear" w:color="auto" w:fill="auto"/>
          </w:tcPr>
          <w:p w14:paraId="0C515B53" w14:textId="77777777" w:rsidR="00586192" w:rsidRPr="007121E4" w:rsidRDefault="00586192" w:rsidP="00C20CAC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453" w:type="dxa"/>
            <w:shd w:val="clear" w:color="auto" w:fill="auto"/>
          </w:tcPr>
          <w:p w14:paraId="28293720" w14:textId="77777777" w:rsidR="00586192" w:rsidRPr="007121E4" w:rsidRDefault="00586192" w:rsidP="007B7A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1E4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7121E4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2700" w:dyaOrig="700" w14:anchorId="0574FCD4">
                <v:shape id="_x0000_i1085" type="#_x0000_t75" style="width:122.1pt;height:30.7pt" o:ole="">
                  <v:imagedata r:id="rId125" o:title=""/>
                </v:shape>
                <o:OLEObject Type="Embed" ProgID="Equation.DSMT4" ShapeID="_x0000_i1085" DrawAspect="Content" ObjectID="_1709281760" r:id="rId126"/>
              </w:object>
            </w:r>
            <w:r w:rsidRPr="007121E4">
              <w:rPr>
                <w:rFonts w:ascii="Times New Roman" w:hAnsi="Times New Roman" w:cs="Times New Roman"/>
                <w:sz w:val="28"/>
                <w:szCs w:val="28"/>
              </w:rPr>
              <w:t>(góc nội tiếp và góc tạo bởi tiếp tuyến và dây cung)</w:t>
            </w:r>
          </w:p>
          <w:p w14:paraId="50349466" w14:textId="77777777" w:rsidR="00586192" w:rsidRPr="007121E4" w:rsidRDefault="00586192" w:rsidP="009B698A">
            <w:pPr>
              <w:pStyle w:val="ListParagraph"/>
              <w:numPr>
                <w:ilvl w:val="0"/>
                <w:numId w:val="9"/>
              </w:numPr>
              <w:rPr>
                <w:rFonts w:cs="Times New Roman"/>
                <w:szCs w:val="28"/>
              </w:rPr>
            </w:pPr>
            <w:r w:rsidRPr="007121E4">
              <w:rPr>
                <w:rFonts w:cs="Times New Roman"/>
                <w:szCs w:val="28"/>
              </w:rPr>
              <w:t>Tam giác  MAK đồng dạng với tam giác MBA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0C2DFBBA" w14:textId="77777777" w:rsidR="00586192" w:rsidRPr="007121E4" w:rsidRDefault="00586192" w:rsidP="00C20CAC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586192" w:rsidRPr="007121E4" w14:paraId="416A4F8C" w14:textId="77777777" w:rsidTr="007121E4">
        <w:tc>
          <w:tcPr>
            <w:tcW w:w="959" w:type="dxa"/>
            <w:vMerge/>
            <w:shd w:val="clear" w:color="auto" w:fill="auto"/>
          </w:tcPr>
          <w:p w14:paraId="47A7E547" w14:textId="77777777" w:rsidR="00586192" w:rsidRPr="007121E4" w:rsidRDefault="00586192" w:rsidP="00C20CAC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33" w:type="dxa"/>
            <w:vMerge/>
            <w:shd w:val="clear" w:color="auto" w:fill="auto"/>
          </w:tcPr>
          <w:p w14:paraId="0F13BE72" w14:textId="77777777" w:rsidR="00586192" w:rsidRPr="007121E4" w:rsidRDefault="00586192" w:rsidP="00C20CAC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453" w:type="dxa"/>
            <w:shd w:val="clear" w:color="auto" w:fill="auto"/>
          </w:tcPr>
          <w:p w14:paraId="037DD33D" w14:textId="77777777" w:rsidR="00586192" w:rsidRPr="007121E4" w:rsidRDefault="00586192" w:rsidP="009B698A">
            <w:pPr>
              <w:spacing w:after="0" w:line="240" w:lineRule="auto"/>
              <w:ind w:left="360"/>
              <w:rPr>
                <w:rFonts w:cs="Times New Roman"/>
                <w:sz w:val="28"/>
                <w:szCs w:val="28"/>
              </w:rPr>
            </w:pPr>
            <w:r w:rsidRPr="007121E4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2960" w:dyaOrig="700" w14:anchorId="7414089C">
                <v:shape id="_x0000_i1086" type="#_x0000_t75" style="width:147.75pt;height:35.05pt" o:ole="">
                  <v:imagedata r:id="rId127" o:title=""/>
                </v:shape>
                <o:OLEObject Type="Embed" ProgID="Equation.DSMT4" ShapeID="_x0000_i1086" DrawAspect="Content" ObjectID="_1709281761" r:id="rId128"/>
              </w:objec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0D1D8B01" w14:textId="77777777" w:rsidR="00586192" w:rsidRPr="007121E4" w:rsidRDefault="00586192" w:rsidP="00C20CA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586192" w:rsidRPr="007121E4" w14:paraId="07FC0DA8" w14:textId="77777777" w:rsidTr="007121E4">
        <w:tc>
          <w:tcPr>
            <w:tcW w:w="959" w:type="dxa"/>
            <w:vMerge/>
            <w:shd w:val="clear" w:color="auto" w:fill="auto"/>
          </w:tcPr>
          <w:p w14:paraId="267A91D1" w14:textId="77777777" w:rsidR="00586192" w:rsidRPr="007121E4" w:rsidRDefault="00586192" w:rsidP="00C20CAC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33" w:type="dxa"/>
            <w:vMerge w:val="restart"/>
            <w:shd w:val="clear" w:color="auto" w:fill="auto"/>
            <w:vAlign w:val="center"/>
          </w:tcPr>
          <w:p w14:paraId="4738BE3D" w14:textId="77777777" w:rsidR="00586192" w:rsidRPr="007121E4" w:rsidRDefault="00586192" w:rsidP="00C20CAC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>3</w:t>
            </w:r>
          </w:p>
          <w:p w14:paraId="66E716A7" w14:textId="77777777" w:rsidR="00586192" w:rsidRPr="007121E4" w:rsidRDefault="00C77DD4" w:rsidP="00C20CAC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>(1</w:t>
            </w:r>
            <w:r w:rsidR="00586192" w:rsidRPr="007121E4">
              <w:rPr>
                <w:rFonts w:ascii="Times New Roman" w:hAnsi="Times New Roman"/>
                <w:sz w:val="28"/>
                <w:szCs w:val="28"/>
              </w:rPr>
              <w:t>đ)</w:t>
            </w:r>
          </w:p>
        </w:tc>
        <w:tc>
          <w:tcPr>
            <w:tcW w:w="7453" w:type="dxa"/>
            <w:shd w:val="clear" w:color="auto" w:fill="auto"/>
          </w:tcPr>
          <w:p w14:paraId="4A5D0578" w14:textId="3B167EFB" w:rsidR="00586192" w:rsidRPr="007121E4" w:rsidRDefault="00586192" w:rsidP="00C20CAC">
            <w:pPr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>+)</w:t>
            </w:r>
            <w:r w:rsidR="00D2075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121E4">
              <w:rPr>
                <w:rFonts w:ascii="Times New Roman" w:hAnsi="Times New Roman"/>
                <w:sz w:val="28"/>
                <w:szCs w:val="28"/>
              </w:rPr>
              <w:t>Do CH</w:t>
            </w:r>
            <w:r w:rsidRPr="007121E4">
              <w:rPr>
                <w:rFonts w:ascii="Times New Roman" w:hAnsi="Times New Roman"/>
                <w:position w:val="-4"/>
                <w:sz w:val="28"/>
                <w:szCs w:val="28"/>
              </w:rPr>
              <w:object w:dxaOrig="260" w:dyaOrig="279" w14:anchorId="3F9B4055">
                <v:shape id="_x0000_i1087" type="#_x0000_t75" style="width:12.5pt;height:14.4pt" o:ole="">
                  <v:imagedata r:id="rId129" o:title=""/>
                </v:shape>
                <o:OLEObject Type="Embed" ProgID="Equation.DSMT4" ShapeID="_x0000_i1087" DrawAspect="Content" ObjectID="_1709281762" r:id="rId130"/>
              </w:object>
            </w:r>
            <w:r w:rsidRPr="007121E4">
              <w:rPr>
                <w:rFonts w:ascii="Times New Roman" w:hAnsi="Times New Roman"/>
                <w:sz w:val="28"/>
                <w:szCs w:val="28"/>
              </w:rPr>
              <w:t>AB, AM</w:t>
            </w:r>
            <w:r w:rsidRPr="007121E4">
              <w:rPr>
                <w:rFonts w:ascii="Times New Roman" w:hAnsi="Times New Roman"/>
                <w:position w:val="-4"/>
                <w:sz w:val="28"/>
                <w:szCs w:val="28"/>
              </w:rPr>
              <w:object w:dxaOrig="260" w:dyaOrig="279" w14:anchorId="41FFD9DD">
                <v:shape id="_x0000_i1088" type="#_x0000_t75" style="width:12.5pt;height:14.4pt" o:ole="">
                  <v:imagedata r:id="rId129" o:title=""/>
                </v:shape>
                <o:OLEObject Type="Embed" ProgID="Equation.DSMT4" ShapeID="_x0000_i1088" DrawAspect="Content" ObjectID="_1709281763" r:id="rId131"/>
              </w:object>
            </w:r>
            <w:r w:rsidRPr="007121E4">
              <w:rPr>
                <w:rFonts w:ascii="Times New Roman" w:hAnsi="Times New Roman"/>
                <w:sz w:val="28"/>
                <w:szCs w:val="28"/>
              </w:rPr>
              <w:t>AB</w:t>
            </w:r>
            <w:r w:rsidR="00D2075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121E4">
              <w:rPr>
                <w:rFonts w:ascii="Times New Roman" w:hAnsi="Times New Roman"/>
                <w:sz w:val="28"/>
                <w:szCs w:val="28"/>
              </w:rPr>
              <w:t>(tính chất tiếp tuyến)=&gt; AM//CH</w:t>
            </w:r>
          </w:p>
          <w:p w14:paraId="6DA7AFA6" w14:textId="77777777" w:rsidR="00586192" w:rsidRPr="007121E4" w:rsidRDefault="00586192" w:rsidP="003D20F2">
            <w:pPr>
              <w:pStyle w:val="ListParagraph"/>
              <w:numPr>
                <w:ilvl w:val="0"/>
                <w:numId w:val="9"/>
              </w:numPr>
              <w:rPr>
                <w:szCs w:val="28"/>
              </w:rPr>
            </w:pPr>
            <w:r w:rsidRPr="007121E4">
              <w:rPr>
                <w:position w:val="-6"/>
                <w:szCs w:val="28"/>
              </w:rPr>
              <w:object w:dxaOrig="1380" w:dyaOrig="400" w14:anchorId="0F55DD16">
                <v:shape id="_x0000_i1089" type="#_x0000_t75" style="width:68.85pt;height:20.05pt" o:ole="">
                  <v:imagedata r:id="rId132" o:title=""/>
                </v:shape>
                <o:OLEObject Type="Embed" ProgID="Equation.DSMT4" ShapeID="_x0000_i1089" DrawAspect="Content" ObjectID="_1709281764" r:id="rId133"/>
              </w:object>
            </w:r>
            <w:r w:rsidRPr="007121E4">
              <w:rPr>
                <w:szCs w:val="28"/>
              </w:rPr>
              <w:t>( hai góc so le trong) (1)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550A5217" w14:textId="77777777" w:rsidR="00586192" w:rsidRPr="007121E4" w:rsidRDefault="00586192" w:rsidP="00C20CA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586192" w:rsidRPr="007121E4" w14:paraId="011D43A6" w14:textId="77777777" w:rsidTr="007121E4">
        <w:tc>
          <w:tcPr>
            <w:tcW w:w="959" w:type="dxa"/>
            <w:vMerge/>
            <w:shd w:val="clear" w:color="auto" w:fill="auto"/>
          </w:tcPr>
          <w:p w14:paraId="6BA49C94" w14:textId="77777777" w:rsidR="00586192" w:rsidRPr="007121E4" w:rsidRDefault="00586192" w:rsidP="00C20CAC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33" w:type="dxa"/>
            <w:vMerge/>
            <w:shd w:val="clear" w:color="auto" w:fill="auto"/>
          </w:tcPr>
          <w:p w14:paraId="2517BC99" w14:textId="77777777" w:rsidR="00586192" w:rsidRPr="007121E4" w:rsidRDefault="00586192" w:rsidP="00C20CAC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453" w:type="dxa"/>
            <w:shd w:val="clear" w:color="auto" w:fill="auto"/>
          </w:tcPr>
          <w:p w14:paraId="1AAB038A" w14:textId="77777777" w:rsidR="00586192" w:rsidRPr="007121E4" w:rsidRDefault="00586192" w:rsidP="00C20CAC">
            <w:pPr>
              <w:spacing w:line="240" w:lineRule="auto"/>
              <w:rPr>
                <w:rFonts w:ascii="Times New Roman" w:hAnsi="Times New Roman"/>
                <w:noProof/>
                <w:sz w:val="28"/>
                <w:szCs w:val="28"/>
              </w:rPr>
            </w:pPr>
            <w:r w:rsidRPr="007121E4">
              <w:rPr>
                <w:rFonts w:ascii="Times New Roman" w:hAnsi="Times New Roman"/>
                <w:noProof/>
                <w:sz w:val="28"/>
                <w:szCs w:val="28"/>
              </w:rPr>
              <w:t>Tứ giác AIKM nội tiếp=&gt;</w:t>
            </w:r>
            <w:r w:rsidRPr="007121E4">
              <w:rPr>
                <w:rFonts w:ascii="Times New Roman" w:hAnsi="Times New Roman"/>
                <w:noProof/>
                <w:position w:val="-4"/>
                <w:sz w:val="28"/>
                <w:szCs w:val="28"/>
              </w:rPr>
              <w:object w:dxaOrig="1180" w:dyaOrig="380" w14:anchorId="6C0F5AC0">
                <v:shape id="_x0000_i1090" type="#_x0000_t75" style="width:59.5pt;height:18.8pt" o:ole="">
                  <v:imagedata r:id="rId134" o:title=""/>
                </v:shape>
                <o:OLEObject Type="Embed" ProgID="Equation.DSMT4" ShapeID="_x0000_i1090" DrawAspect="Content" ObjectID="_1709281765" r:id="rId135"/>
              </w:object>
            </w:r>
            <w:r w:rsidRPr="007121E4">
              <w:rPr>
                <w:rFonts w:ascii="Times New Roman" w:hAnsi="Times New Roman"/>
                <w:noProof/>
                <w:sz w:val="28"/>
                <w:szCs w:val="28"/>
              </w:rPr>
              <w:t xml:space="preserve"> hay </w:t>
            </w:r>
            <w:r w:rsidRPr="007121E4">
              <w:rPr>
                <w:rFonts w:ascii="Times New Roman" w:hAnsi="Times New Roman"/>
                <w:noProof/>
                <w:position w:val="-6"/>
                <w:sz w:val="28"/>
                <w:szCs w:val="28"/>
              </w:rPr>
              <w:object w:dxaOrig="1260" w:dyaOrig="400" w14:anchorId="241955B6">
                <v:shape id="_x0000_i1091" type="#_x0000_t75" style="width:63.25pt;height:20.05pt" o:ole="">
                  <v:imagedata r:id="rId136" o:title=""/>
                </v:shape>
                <o:OLEObject Type="Embed" ProgID="Equation.DSMT4" ShapeID="_x0000_i1091" DrawAspect="Content" ObjectID="_1709281766" r:id="rId137"/>
              </w:object>
            </w:r>
            <w:r w:rsidRPr="007121E4">
              <w:rPr>
                <w:rFonts w:ascii="Times New Roman" w:hAnsi="Times New Roman"/>
                <w:noProof/>
                <w:sz w:val="28"/>
                <w:szCs w:val="28"/>
              </w:rPr>
              <w:t xml:space="preserve"> (2)</w:t>
            </w:r>
          </w:p>
          <w:p w14:paraId="2DB38353" w14:textId="77777777" w:rsidR="00586192" w:rsidRPr="007121E4" w:rsidRDefault="00586192" w:rsidP="00C20CAC">
            <w:pPr>
              <w:spacing w:line="240" w:lineRule="auto"/>
              <w:rPr>
                <w:rFonts w:ascii="Times New Roman" w:hAnsi="Times New Roman"/>
                <w:noProof/>
                <w:sz w:val="28"/>
                <w:szCs w:val="28"/>
              </w:rPr>
            </w:pPr>
            <w:r w:rsidRPr="007121E4">
              <w:rPr>
                <w:rFonts w:ascii="Times New Roman" w:hAnsi="Times New Roman"/>
                <w:noProof/>
                <w:sz w:val="28"/>
                <w:szCs w:val="28"/>
              </w:rPr>
              <w:t xml:space="preserve">Từ (1) và (2) =&gt; </w:t>
            </w:r>
            <w:r w:rsidRPr="007121E4">
              <w:rPr>
                <w:rFonts w:ascii="Times New Roman" w:hAnsi="Times New Roman"/>
                <w:noProof/>
                <w:position w:val="-6"/>
                <w:sz w:val="28"/>
                <w:szCs w:val="28"/>
              </w:rPr>
              <w:object w:dxaOrig="1260" w:dyaOrig="400" w14:anchorId="7AF9F890">
                <v:shape id="_x0000_i1092" type="#_x0000_t75" style="width:63.25pt;height:20.05pt" o:ole="">
                  <v:imagedata r:id="rId138" o:title=""/>
                </v:shape>
                <o:OLEObject Type="Embed" ProgID="Equation.DSMT4" ShapeID="_x0000_i1092" DrawAspect="Content" ObjectID="_1709281767" r:id="rId139"/>
              </w:objec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5AC1D7D9" w14:textId="77777777" w:rsidR="00586192" w:rsidRPr="007121E4" w:rsidRDefault="00586192" w:rsidP="00E2778A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98291B9" w14:textId="77777777" w:rsidR="00586192" w:rsidRPr="007121E4" w:rsidRDefault="00586192" w:rsidP="00C20CAC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586192" w:rsidRPr="007121E4" w14:paraId="6FE2F347" w14:textId="77777777" w:rsidTr="007121E4">
        <w:tc>
          <w:tcPr>
            <w:tcW w:w="959" w:type="dxa"/>
            <w:vMerge/>
            <w:shd w:val="clear" w:color="auto" w:fill="auto"/>
          </w:tcPr>
          <w:p w14:paraId="5AB8D7D3" w14:textId="77777777" w:rsidR="00586192" w:rsidRPr="007121E4" w:rsidRDefault="00586192" w:rsidP="008D6D93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33" w:type="dxa"/>
            <w:vMerge/>
            <w:shd w:val="clear" w:color="auto" w:fill="auto"/>
          </w:tcPr>
          <w:p w14:paraId="003C8D0E" w14:textId="77777777" w:rsidR="00586192" w:rsidRPr="007121E4" w:rsidRDefault="00586192" w:rsidP="008D6D93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453" w:type="dxa"/>
            <w:shd w:val="clear" w:color="auto" w:fill="auto"/>
          </w:tcPr>
          <w:p w14:paraId="2DFBF108" w14:textId="7CCFD46F" w:rsidR="00586192" w:rsidRPr="007121E4" w:rsidRDefault="00586192" w:rsidP="008D6D93">
            <w:pPr>
              <w:spacing w:line="240" w:lineRule="auto"/>
              <w:rPr>
                <w:rFonts w:ascii="Times New Roman" w:hAnsi="Times New Roman"/>
                <w:noProof/>
                <w:sz w:val="28"/>
                <w:szCs w:val="28"/>
              </w:rPr>
            </w:pPr>
            <w:r w:rsidRPr="007121E4">
              <w:rPr>
                <w:rFonts w:ascii="Times New Roman" w:hAnsi="Times New Roman"/>
                <w:noProof/>
                <w:sz w:val="28"/>
                <w:szCs w:val="28"/>
              </w:rPr>
              <w:t>+)</w:t>
            </w:r>
            <w:r w:rsidR="00D20757">
              <w:rPr>
                <w:rFonts w:ascii="Times New Roman" w:hAnsi="Times New Roman"/>
                <w:noProof/>
                <w:sz w:val="28"/>
                <w:szCs w:val="28"/>
              </w:rPr>
              <w:t xml:space="preserve"> </w:t>
            </w:r>
            <w:r w:rsidRPr="007121E4">
              <w:rPr>
                <w:rFonts w:ascii="Times New Roman" w:hAnsi="Times New Roman"/>
                <w:noProof/>
                <w:sz w:val="28"/>
                <w:szCs w:val="28"/>
              </w:rPr>
              <w:t xml:space="preserve">Xét tứ giác IKCN có </w:t>
            </w:r>
            <w:r w:rsidRPr="007121E4">
              <w:rPr>
                <w:rFonts w:ascii="Times New Roman" w:hAnsi="Times New Roman"/>
                <w:noProof/>
                <w:position w:val="-6"/>
                <w:sz w:val="28"/>
                <w:szCs w:val="28"/>
              </w:rPr>
              <w:object w:dxaOrig="1200" w:dyaOrig="400" w14:anchorId="62C19729">
                <v:shape id="_x0000_i1093" type="#_x0000_t75" style="width:60.1pt;height:20.05pt" o:ole="">
                  <v:imagedata r:id="rId140" o:title=""/>
                </v:shape>
                <o:OLEObject Type="Embed" ProgID="Equation.DSMT4" ShapeID="_x0000_i1093" DrawAspect="Content" ObjectID="_1709281768" r:id="rId141"/>
              </w:object>
            </w:r>
            <w:r w:rsidRPr="007121E4">
              <w:rPr>
                <w:rFonts w:ascii="Times New Roman" w:hAnsi="Times New Roman"/>
                <w:noProof/>
                <w:sz w:val="28"/>
                <w:szCs w:val="28"/>
              </w:rPr>
              <w:t xml:space="preserve"> mà K và C là hai đỉnh kề nhau</w:t>
            </w:r>
            <w:r w:rsidR="00D20757">
              <w:rPr>
                <w:rFonts w:ascii="Times New Roman" w:hAnsi="Times New Roman"/>
                <w:noProof/>
                <w:sz w:val="28"/>
                <w:szCs w:val="28"/>
              </w:rPr>
              <w:t xml:space="preserve"> </w:t>
            </w:r>
            <w:r w:rsidRPr="007121E4">
              <w:rPr>
                <w:rFonts w:ascii="Times New Roman" w:hAnsi="Times New Roman"/>
                <w:noProof/>
                <w:sz w:val="28"/>
                <w:szCs w:val="28"/>
              </w:rPr>
              <w:t>=&gt; Tứ giác IKCN là tứ giác nội tiếp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355A9A6C" w14:textId="77777777" w:rsidR="00586192" w:rsidRPr="007121E4" w:rsidRDefault="00586192" w:rsidP="008D6D9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586192" w:rsidRPr="007121E4" w14:paraId="3F101B9D" w14:textId="77777777" w:rsidTr="007121E4">
        <w:tc>
          <w:tcPr>
            <w:tcW w:w="959" w:type="dxa"/>
            <w:vMerge/>
            <w:shd w:val="clear" w:color="auto" w:fill="auto"/>
          </w:tcPr>
          <w:p w14:paraId="709BE705" w14:textId="77777777" w:rsidR="00586192" w:rsidRPr="007121E4" w:rsidRDefault="00586192" w:rsidP="008D6D93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33" w:type="dxa"/>
            <w:vMerge/>
            <w:shd w:val="clear" w:color="auto" w:fill="auto"/>
          </w:tcPr>
          <w:p w14:paraId="27FAB151" w14:textId="77777777" w:rsidR="00586192" w:rsidRPr="007121E4" w:rsidRDefault="00586192" w:rsidP="008D6D93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453" w:type="dxa"/>
            <w:shd w:val="clear" w:color="auto" w:fill="auto"/>
          </w:tcPr>
          <w:p w14:paraId="577125B3" w14:textId="36A069BC" w:rsidR="00586192" w:rsidRPr="00D20757" w:rsidRDefault="00D20757" w:rsidP="00D20757">
            <w:pPr>
              <w:spacing w:line="24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D20757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=&gt; </w:t>
            </w:r>
            <w:r w:rsidR="00586192" w:rsidRPr="00D20757">
              <w:rPr>
                <w:rFonts w:ascii="Times New Roman" w:hAnsi="Times New Roman" w:cs="Times New Roman"/>
                <w:noProof/>
                <w:sz w:val="28"/>
                <w:szCs w:val="28"/>
              </w:rPr>
              <w:object w:dxaOrig="1200" w:dyaOrig="400" w14:anchorId="37D0DAA2">
                <v:shape id="_x0000_i1094" type="#_x0000_t75" style="width:60.1pt;height:20.05pt" o:ole="">
                  <v:imagedata r:id="rId142" o:title=""/>
                </v:shape>
                <o:OLEObject Type="Embed" ProgID="Equation.DSMT4" ShapeID="_x0000_i1094" DrawAspect="Content" ObjectID="_1709281769" r:id="rId143"/>
              </w:object>
            </w:r>
            <w:r w:rsidR="00586192" w:rsidRPr="00D20757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mà </w:t>
            </w:r>
            <w:r w:rsidR="00586192" w:rsidRPr="00D20757">
              <w:rPr>
                <w:rFonts w:ascii="Times New Roman" w:hAnsi="Times New Roman" w:cs="Times New Roman"/>
                <w:noProof/>
                <w:sz w:val="28"/>
                <w:szCs w:val="28"/>
              </w:rPr>
              <w:object w:dxaOrig="1260" w:dyaOrig="400" w14:anchorId="6260516A">
                <v:shape id="_x0000_i1095" type="#_x0000_t75" style="width:63.25pt;height:20.05pt" o:ole="">
                  <v:imagedata r:id="rId144" o:title=""/>
                </v:shape>
                <o:OLEObject Type="Embed" ProgID="Equation.DSMT4" ShapeID="_x0000_i1095" DrawAspect="Content" ObjectID="_1709281770" r:id="rId145"/>
              </w:object>
            </w:r>
            <w:r w:rsidR="00586192" w:rsidRPr="00D20757">
              <w:rPr>
                <w:rFonts w:ascii="Times New Roman" w:hAnsi="Times New Roman" w:cs="Times New Roman"/>
                <w:noProof/>
                <w:sz w:val="28"/>
                <w:szCs w:val="28"/>
              </w:rPr>
              <w:t>(cmt)</w:t>
            </w:r>
          </w:p>
          <w:p w14:paraId="2AC0237D" w14:textId="2BBBB830" w:rsidR="00586192" w:rsidRPr="00D20757" w:rsidRDefault="00D20757" w:rsidP="00D20757">
            <w:pPr>
              <w:spacing w:line="24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D20757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=&gt; </w:t>
            </w:r>
            <w:r w:rsidR="00586192" w:rsidRPr="00D20757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1160" w:dyaOrig="400" w14:anchorId="2420442C">
                <v:shape id="_x0000_i1096" type="#_x0000_t75" style="width:57.6pt;height:20.05pt" o:ole="">
                  <v:imagedata r:id="rId146" o:title=""/>
                </v:shape>
                <o:OLEObject Type="Embed" ProgID="Equation.DSMT4" ShapeID="_x0000_i1096" DrawAspect="Content" ObjectID="_1709281771" r:id="rId147"/>
              </w:object>
            </w:r>
            <w:r w:rsidR="00586192" w:rsidRPr="00D20757">
              <w:rPr>
                <w:rFonts w:ascii="Times New Roman" w:hAnsi="Times New Roman" w:cs="Times New Roman"/>
                <w:noProof/>
                <w:sz w:val="28"/>
                <w:szCs w:val="28"/>
              </w:rPr>
              <w:t>mà hai góc</w:t>
            </w:r>
            <w:r w:rsidR="00586192" w:rsidRPr="00D20757"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</w:rPr>
              <w:object w:dxaOrig="1120" w:dyaOrig="420" w14:anchorId="04E41EB6">
                <v:shape id="_x0000_i1097" type="#_x0000_t75" style="width:56.35pt;height:21.3pt" o:ole="">
                  <v:imagedata r:id="rId148" o:title=""/>
                </v:shape>
                <o:OLEObject Type="Embed" ProgID="Equation.DSMT4" ShapeID="_x0000_i1097" DrawAspect="Content" ObjectID="_1709281772" r:id="rId149"/>
              </w:object>
            </w:r>
            <w:r w:rsidR="00586192" w:rsidRPr="00D20757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ở vị trí so le trong</w:t>
            </w:r>
          </w:p>
          <w:p w14:paraId="281E359F" w14:textId="40764B3B" w:rsidR="00586192" w:rsidRPr="00D20757" w:rsidRDefault="00D20757" w:rsidP="00D20757">
            <w:pPr>
              <w:spacing w:line="240" w:lineRule="auto"/>
              <w:rPr>
                <w:noProof/>
                <w:szCs w:val="28"/>
              </w:rPr>
            </w:pPr>
            <w:r w:rsidRPr="00D20757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=&gt; </w:t>
            </w:r>
            <w:r w:rsidR="00586192" w:rsidRPr="00D20757">
              <w:rPr>
                <w:rFonts w:ascii="Times New Roman" w:hAnsi="Times New Roman" w:cs="Times New Roman"/>
                <w:noProof/>
                <w:sz w:val="28"/>
                <w:szCs w:val="28"/>
              </w:rPr>
              <w:t>IN//AB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29FBEBFB" w14:textId="77777777" w:rsidR="00586192" w:rsidRPr="007121E4" w:rsidRDefault="00586192" w:rsidP="008D6D93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4098C025" w14:textId="77777777" w:rsidR="00586192" w:rsidRPr="007121E4" w:rsidRDefault="00586192" w:rsidP="008D6D93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586192" w:rsidRPr="007121E4" w14:paraId="24800228" w14:textId="77777777" w:rsidTr="007121E4">
        <w:tc>
          <w:tcPr>
            <w:tcW w:w="959" w:type="dxa"/>
            <w:vMerge w:val="restart"/>
            <w:shd w:val="clear" w:color="auto" w:fill="auto"/>
          </w:tcPr>
          <w:p w14:paraId="68003D82" w14:textId="77777777" w:rsidR="00586192" w:rsidRPr="007121E4" w:rsidRDefault="00586192" w:rsidP="00586192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33" w:type="dxa"/>
            <w:vMerge w:val="restart"/>
            <w:shd w:val="clear" w:color="auto" w:fill="auto"/>
          </w:tcPr>
          <w:p w14:paraId="6C449E82" w14:textId="77777777" w:rsidR="00586192" w:rsidRPr="007121E4" w:rsidRDefault="00586192" w:rsidP="00586192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>4</w:t>
            </w:r>
          </w:p>
          <w:p w14:paraId="1F81CBDA" w14:textId="77777777" w:rsidR="00586192" w:rsidRPr="007121E4" w:rsidRDefault="00586192" w:rsidP="00586192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>0,5đ</w:t>
            </w:r>
          </w:p>
        </w:tc>
        <w:tc>
          <w:tcPr>
            <w:tcW w:w="7453" w:type="dxa"/>
            <w:shd w:val="clear" w:color="auto" w:fill="auto"/>
          </w:tcPr>
          <w:p w14:paraId="51762FF4" w14:textId="77777777" w:rsidR="00586192" w:rsidRPr="007121E4" w:rsidRDefault="00586192" w:rsidP="00586192">
            <w:pPr>
              <w:spacing w:line="240" w:lineRule="auto"/>
              <w:rPr>
                <w:rFonts w:ascii="Times New Roman" w:hAnsi="Times New Roman"/>
                <w:noProof/>
                <w:sz w:val="28"/>
                <w:szCs w:val="28"/>
              </w:rPr>
            </w:pPr>
            <w:r w:rsidRPr="007121E4">
              <w:rPr>
                <w:rFonts w:ascii="Times New Roman" w:hAnsi="Times New Roman"/>
                <w:noProof/>
                <w:sz w:val="28"/>
                <w:szCs w:val="28"/>
              </w:rPr>
              <w:t xml:space="preserve">Theo bài cho ta có HP//AC=&gt; </w:t>
            </w:r>
            <w:r w:rsidRPr="007121E4">
              <w:rPr>
                <w:rFonts w:ascii="Times New Roman" w:hAnsi="Times New Roman"/>
                <w:noProof/>
                <w:position w:val="-26"/>
                <w:sz w:val="28"/>
                <w:szCs w:val="28"/>
              </w:rPr>
              <w:object w:dxaOrig="1080" w:dyaOrig="700" w14:anchorId="3E7ACD9C">
                <v:shape id="_x0000_i1098" type="#_x0000_t75" style="width:53.85pt;height:35.05pt" o:ole="">
                  <v:imagedata r:id="rId150" o:title=""/>
                </v:shape>
                <o:OLEObject Type="Embed" ProgID="Equation.DSMT4" ShapeID="_x0000_i1098" DrawAspect="Content" ObjectID="_1709281773" r:id="rId151"/>
              </w:object>
            </w:r>
          </w:p>
          <w:p w14:paraId="3E1A819A" w14:textId="77777777" w:rsidR="00586192" w:rsidRPr="007121E4" w:rsidRDefault="00586192" w:rsidP="00586192">
            <w:pPr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noProof/>
                <w:sz w:val="28"/>
                <w:szCs w:val="28"/>
              </w:rPr>
              <w:t xml:space="preserve">Lại có </w:t>
            </w:r>
            <w:r w:rsidRPr="007121E4">
              <w:rPr>
                <w:rFonts w:ascii="Times New Roman" w:hAnsi="Times New Roman"/>
                <w:sz w:val="28"/>
                <w:szCs w:val="28"/>
              </w:rPr>
              <w:t>AM//CH (cmt)=&gt;</w:t>
            </w:r>
            <w:r w:rsidRPr="007121E4">
              <w:rPr>
                <w:rFonts w:ascii="Times New Roman" w:hAnsi="Times New Roman"/>
                <w:noProof/>
                <w:sz w:val="28"/>
                <w:szCs w:val="28"/>
              </w:rPr>
              <w:t xml:space="preserve"> </w:t>
            </w:r>
            <w:r w:rsidRPr="007121E4">
              <w:rPr>
                <w:rFonts w:ascii="Times New Roman" w:hAnsi="Times New Roman"/>
                <w:noProof/>
                <w:position w:val="-26"/>
                <w:sz w:val="28"/>
                <w:szCs w:val="28"/>
              </w:rPr>
              <w:object w:dxaOrig="1160" w:dyaOrig="700" w14:anchorId="082EBAEF">
                <v:shape id="_x0000_i1099" type="#_x0000_t75" style="width:57.6pt;height:35.05pt" o:ole="">
                  <v:imagedata r:id="rId152" o:title=""/>
                </v:shape>
                <o:OLEObject Type="Embed" ProgID="Equation.DSMT4" ShapeID="_x0000_i1099" DrawAspect="Content" ObjectID="_1709281774" r:id="rId153"/>
              </w:object>
            </w:r>
          </w:p>
          <w:p w14:paraId="19EAC23F" w14:textId="77777777" w:rsidR="00586192" w:rsidRPr="007121E4" w:rsidRDefault="00586192" w:rsidP="00586192">
            <w:pPr>
              <w:spacing w:line="240" w:lineRule="auto"/>
              <w:rPr>
                <w:rFonts w:ascii="Times New Roman" w:hAnsi="Times New Roman"/>
                <w:noProof/>
                <w:sz w:val="28"/>
                <w:szCs w:val="28"/>
              </w:rPr>
            </w:pPr>
            <w:r w:rsidRPr="007121E4">
              <w:rPr>
                <w:rFonts w:ascii="Times New Roman" w:hAnsi="Times New Roman"/>
                <w:noProof/>
                <w:sz w:val="28"/>
                <w:szCs w:val="28"/>
              </w:rPr>
              <w:t>=&gt;</w:t>
            </w:r>
            <w:r w:rsidRPr="007121E4">
              <w:rPr>
                <w:rFonts w:ascii="Times New Roman" w:hAnsi="Times New Roman"/>
                <w:noProof/>
                <w:position w:val="-26"/>
                <w:sz w:val="28"/>
                <w:szCs w:val="28"/>
              </w:rPr>
              <w:object w:dxaOrig="1120" w:dyaOrig="700" w14:anchorId="03C60D76">
                <v:shape id="_x0000_i1100" type="#_x0000_t75" style="width:56.35pt;height:35.05pt" o:ole="">
                  <v:imagedata r:id="rId154" o:title=""/>
                </v:shape>
                <o:OLEObject Type="Embed" ProgID="Equation.DSMT4" ShapeID="_x0000_i1100" DrawAspect="Content" ObjectID="_1709281775" r:id="rId155"/>
              </w:objec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5E2AA16F" w14:textId="77777777" w:rsidR="00586192" w:rsidRPr="007121E4" w:rsidRDefault="00586192" w:rsidP="00586192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586192" w:rsidRPr="007121E4" w14:paraId="174BD5AA" w14:textId="77777777" w:rsidTr="007121E4">
        <w:tc>
          <w:tcPr>
            <w:tcW w:w="959" w:type="dxa"/>
            <w:vMerge/>
            <w:shd w:val="clear" w:color="auto" w:fill="auto"/>
          </w:tcPr>
          <w:p w14:paraId="5DDF8269" w14:textId="77777777" w:rsidR="00586192" w:rsidRPr="007121E4" w:rsidRDefault="00586192" w:rsidP="00586192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33" w:type="dxa"/>
            <w:vMerge/>
            <w:shd w:val="clear" w:color="auto" w:fill="auto"/>
          </w:tcPr>
          <w:p w14:paraId="629AD3BA" w14:textId="77777777" w:rsidR="00586192" w:rsidRPr="007121E4" w:rsidRDefault="00586192" w:rsidP="00586192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453" w:type="dxa"/>
            <w:shd w:val="clear" w:color="auto" w:fill="auto"/>
          </w:tcPr>
          <w:p w14:paraId="68B981C0" w14:textId="1CC25C79" w:rsidR="00586192" w:rsidRPr="007121E4" w:rsidRDefault="00586192" w:rsidP="00586192">
            <w:pPr>
              <w:spacing w:line="240" w:lineRule="auto"/>
              <w:rPr>
                <w:noProof/>
                <w:sz w:val="28"/>
                <w:szCs w:val="28"/>
              </w:rPr>
            </w:pPr>
            <w:r w:rsidRPr="007121E4">
              <w:rPr>
                <w:rFonts w:ascii="Times New Roman" w:hAnsi="Times New Roman" w:cs="Times New Roman"/>
                <w:noProof/>
                <w:sz w:val="28"/>
                <w:szCs w:val="28"/>
              </w:rPr>
              <w:t>=&gt;</w:t>
            </w:r>
            <w:r w:rsidR="00D20757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</w:t>
            </w:r>
            <w:r w:rsidRPr="007121E4">
              <w:rPr>
                <w:rFonts w:ascii="Times New Roman" w:hAnsi="Times New Roman" w:cs="Times New Roman"/>
                <w:noProof/>
                <w:sz w:val="28"/>
                <w:szCs w:val="28"/>
              </w:rPr>
              <w:t>NP</w:t>
            </w:r>
            <w:r w:rsidRPr="007121E4">
              <w:rPr>
                <w:rFonts w:ascii="Times New Roman" w:hAnsi="Times New Roman" w:cs="Times New Roman"/>
                <w:sz w:val="28"/>
                <w:szCs w:val="28"/>
              </w:rPr>
              <w:t>//</w:t>
            </w:r>
            <w:r w:rsidRPr="007121E4">
              <w:rPr>
                <w:rFonts w:ascii="Times New Roman" w:hAnsi="Times New Roman"/>
                <w:sz w:val="28"/>
                <w:szCs w:val="28"/>
              </w:rPr>
              <w:t>MI mà MI</w:t>
            </w:r>
            <w:r w:rsidRPr="007121E4">
              <w:rPr>
                <w:rFonts w:ascii="Times New Roman" w:hAnsi="Times New Roman"/>
                <w:position w:val="-4"/>
                <w:sz w:val="28"/>
                <w:szCs w:val="28"/>
              </w:rPr>
              <w:object w:dxaOrig="260" w:dyaOrig="279" w14:anchorId="5FFF28E7">
                <v:shape id="_x0000_i1101" type="#_x0000_t75" style="width:12.5pt;height:14.4pt" o:ole="">
                  <v:imagedata r:id="rId129" o:title=""/>
                </v:shape>
                <o:OLEObject Type="Embed" ProgID="Equation.DSMT4" ShapeID="_x0000_i1101" DrawAspect="Content" ObjectID="_1709281776" r:id="rId156"/>
              </w:object>
            </w:r>
            <w:r w:rsidRPr="007121E4">
              <w:rPr>
                <w:rFonts w:ascii="Times New Roman" w:hAnsi="Times New Roman"/>
                <w:sz w:val="28"/>
                <w:szCs w:val="28"/>
              </w:rPr>
              <w:t>AC</w:t>
            </w:r>
            <w:r w:rsidR="00D2075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121E4">
              <w:rPr>
                <w:rFonts w:ascii="Times New Roman" w:hAnsi="Times New Roman"/>
                <w:sz w:val="28"/>
                <w:szCs w:val="28"/>
              </w:rPr>
              <w:t>=&gt;</w:t>
            </w:r>
            <w:r w:rsidR="00D2075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121E4">
              <w:rPr>
                <w:rFonts w:ascii="Times New Roman" w:hAnsi="Times New Roman"/>
                <w:sz w:val="28"/>
                <w:szCs w:val="28"/>
              </w:rPr>
              <w:t>NP</w:t>
            </w:r>
            <w:r w:rsidRPr="007121E4">
              <w:rPr>
                <w:rFonts w:ascii="Times New Roman" w:hAnsi="Times New Roman"/>
                <w:position w:val="-4"/>
                <w:sz w:val="28"/>
                <w:szCs w:val="28"/>
              </w:rPr>
              <w:object w:dxaOrig="260" w:dyaOrig="279" w14:anchorId="5AD1193B">
                <v:shape id="_x0000_i1102" type="#_x0000_t75" style="width:12.5pt;height:14.4pt" o:ole="">
                  <v:imagedata r:id="rId129" o:title=""/>
                </v:shape>
                <o:OLEObject Type="Embed" ProgID="Equation.DSMT4" ShapeID="_x0000_i1102" DrawAspect="Content" ObjectID="_1709281777" r:id="rId157"/>
              </w:object>
            </w:r>
            <w:r w:rsidRPr="007121E4">
              <w:rPr>
                <w:rFonts w:ascii="Times New Roman" w:hAnsi="Times New Roman"/>
                <w:sz w:val="28"/>
                <w:szCs w:val="28"/>
              </w:rPr>
              <w:t>AC</w:t>
            </w:r>
            <w:r w:rsidR="00D2075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121E4">
              <w:rPr>
                <w:rFonts w:ascii="Times New Roman" w:hAnsi="Times New Roman"/>
                <w:sz w:val="28"/>
                <w:szCs w:val="28"/>
              </w:rPr>
              <w:t>(đpcm)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2FB39445" w14:textId="77777777" w:rsidR="00586192" w:rsidRPr="007121E4" w:rsidRDefault="00586192" w:rsidP="00586192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586192" w:rsidRPr="007121E4" w14:paraId="3F61D90B" w14:textId="77777777" w:rsidTr="007121E4">
        <w:tc>
          <w:tcPr>
            <w:tcW w:w="959" w:type="dxa"/>
            <w:vMerge w:val="restart"/>
            <w:shd w:val="clear" w:color="auto" w:fill="auto"/>
            <w:vAlign w:val="center"/>
          </w:tcPr>
          <w:p w14:paraId="53508FE2" w14:textId="77777777" w:rsidR="00586192" w:rsidRPr="007121E4" w:rsidRDefault="00586192" w:rsidP="00586192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>V</w:t>
            </w:r>
          </w:p>
          <w:p w14:paraId="54ACA29F" w14:textId="77777777" w:rsidR="00586192" w:rsidRPr="007121E4" w:rsidRDefault="00586192" w:rsidP="00586192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>(0,5đ)</w:t>
            </w:r>
          </w:p>
        </w:tc>
        <w:tc>
          <w:tcPr>
            <w:tcW w:w="1033" w:type="dxa"/>
            <w:vMerge w:val="restart"/>
            <w:shd w:val="clear" w:color="auto" w:fill="auto"/>
            <w:vAlign w:val="center"/>
          </w:tcPr>
          <w:p w14:paraId="7DE79F93" w14:textId="77777777" w:rsidR="00586192" w:rsidRPr="007121E4" w:rsidRDefault="00586192" w:rsidP="00586192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>(0,5đ)</w:t>
            </w:r>
          </w:p>
        </w:tc>
        <w:tc>
          <w:tcPr>
            <w:tcW w:w="7453" w:type="dxa"/>
            <w:shd w:val="clear" w:color="auto" w:fill="auto"/>
          </w:tcPr>
          <w:p w14:paraId="39E1C73C" w14:textId="77777777" w:rsidR="00C77DD4" w:rsidRPr="007121E4" w:rsidRDefault="00C77DD4" w:rsidP="00C77DD4">
            <w:pPr>
              <w:spacing w:after="0" w:line="240" w:lineRule="auto"/>
              <w:rPr>
                <w:sz w:val="28"/>
                <w:szCs w:val="28"/>
              </w:rPr>
            </w:pPr>
            <w:r w:rsidRPr="007121E4">
              <w:rPr>
                <w:position w:val="-18"/>
                <w:sz w:val="28"/>
                <w:szCs w:val="28"/>
              </w:rPr>
              <w:object w:dxaOrig="5940" w:dyaOrig="480" w14:anchorId="22C1DB2E">
                <v:shape id="_x0000_i1103" type="#_x0000_t75" style="width:321.2pt;height:26.3pt" o:ole="">
                  <v:imagedata r:id="rId158" o:title=""/>
                </v:shape>
                <o:OLEObject Type="Embed" ProgID="Equation.DSMT4" ShapeID="_x0000_i1103" DrawAspect="Content" ObjectID="_1709281778" r:id="rId159"/>
              </w:object>
            </w:r>
          </w:p>
          <w:p w14:paraId="25A513F4" w14:textId="77777777" w:rsidR="00C77DD4" w:rsidRPr="007121E4" w:rsidRDefault="00C77DD4" w:rsidP="00C77DD4">
            <w:pPr>
              <w:spacing w:after="0" w:line="240" w:lineRule="auto"/>
              <w:rPr>
                <w:sz w:val="28"/>
                <w:szCs w:val="28"/>
              </w:rPr>
            </w:pPr>
            <w:r w:rsidRPr="007121E4">
              <w:rPr>
                <w:position w:val="-18"/>
                <w:sz w:val="28"/>
                <w:szCs w:val="28"/>
              </w:rPr>
              <w:object w:dxaOrig="3840" w:dyaOrig="540" w14:anchorId="02023906">
                <v:shape id="_x0000_i1104" type="#_x0000_t75" style="width:209.1pt;height:29.45pt" o:ole="">
                  <v:imagedata r:id="rId160" o:title=""/>
                </v:shape>
                <o:OLEObject Type="Embed" ProgID="Equation.DSMT4" ShapeID="_x0000_i1104" DrawAspect="Content" ObjectID="_1709281779" r:id="rId161"/>
              </w:object>
            </w:r>
          </w:p>
          <w:p w14:paraId="48FB323C" w14:textId="77777777" w:rsidR="00586192" w:rsidRPr="007121E4" w:rsidRDefault="00C77DD4" w:rsidP="00C77DD4">
            <w:pPr>
              <w:spacing w:line="240" w:lineRule="auto"/>
              <w:rPr>
                <w:rFonts w:ascii="Times New Roman" w:hAnsi="Times New Roman"/>
                <w:noProof/>
                <w:sz w:val="28"/>
                <w:szCs w:val="28"/>
              </w:rPr>
            </w:pPr>
            <w:r w:rsidRPr="007121E4">
              <w:rPr>
                <w:position w:val="-6"/>
                <w:sz w:val="28"/>
                <w:szCs w:val="28"/>
              </w:rPr>
              <w:object w:dxaOrig="1600" w:dyaOrig="279" w14:anchorId="2A524F55">
                <v:shape id="_x0000_i1105" type="#_x0000_t75" style="width:93.3pt;height:16.3pt" o:ole="">
                  <v:imagedata r:id="rId162" o:title=""/>
                </v:shape>
                <o:OLEObject Type="Embed" ProgID="Equation.DSMT4" ShapeID="_x0000_i1105" DrawAspect="Content" ObjectID="_1709281780" r:id="rId163"/>
              </w:objec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67C30348" w14:textId="77777777" w:rsidR="00586192" w:rsidRPr="007121E4" w:rsidRDefault="00586192" w:rsidP="00586192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586192" w:rsidRPr="007121E4" w14:paraId="588FE2FA" w14:textId="77777777" w:rsidTr="007121E4">
        <w:tc>
          <w:tcPr>
            <w:tcW w:w="959" w:type="dxa"/>
            <w:vMerge/>
            <w:shd w:val="clear" w:color="auto" w:fill="auto"/>
          </w:tcPr>
          <w:p w14:paraId="27D04673" w14:textId="77777777" w:rsidR="00586192" w:rsidRPr="007121E4" w:rsidRDefault="00586192" w:rsidP="00586192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33" w:type="dxa"/>
            <w:vMerge/>
            <w:shd w:val="clear" w:color="auto" w:fill="auto"/>
          </w:tcPr>
          <w:p w14:paraId="7C2B803E" w14:textId="77777777" w:rsidR="00586192" w:rsidRPr="007121E4" w:rsidRDefault="00586192" w:rsidP="00586192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453" w:type="dxa"/>
            <w:shd w:val="clear" w:color="auto" w:fill="auto"/>
          </w:tcPr>
          <w:p w14:paraId="2BE3BBE4" w14:textId="540A0662" w:rsidR="00C77DD4" w:rsidRPr="007121E4" w:rsidRDefault="00C77DD4" w:rsidP="00C77DD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7121E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Dấu “=” xảy ra </w:t>
            </w:r>
            <w:r w:rsidR="007C2B54" w:rsidRPr="007121E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19" w:dyaOrig="620" w14:anchorId="32BA338B">
                <v:shape id="_x0000_i1106" type="#_x0000_t75" style="width:68.25pt;height:33.8pt" o:ole="">
                  <v:imagedata r:id="rId164" o:title=""/>
                </v:shape>
                <o:OLEObject Type="Embed" ProgID="Equation.DSMT4" ShapeID="_x0000_i1106" DrawAspect="Content" ObjectID="_1709281781" r:id="rId165"/>
              </w:object>
            </w:r>
            <w:r w:rsidRPr="007121E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.</w:t>
            </w:r>
          </w:p>
          <w:p w14:paraId="5AABECEC" w14:textId="500524DA" w:rsidR="00586192" w:rsidRPr="007121E4" w:rsidRDefault="00C77DD4" w:rsidP="00C77DD4">
            <w:pPr>
              <w:spacing w:line="240" w:lineRule="auto"/>
              <w:rPr>
                <w:rFonts w:ascii="Times New Roman" w:hAnsi="Times New Roman"/>
                <w:noProof/>
                <w:sz w:val="28"/>
                <w:szCs w:val="28"/>
              </w:rPr>
            </w:pPr>
            <w:r w:rsidRPr="007121E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Kết luận : Amin = 4 khi và chỉ khi </w:t>
            </w:r>
            <w:r w:rsidR="007C2B54" w:rsidRPr="007121E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19" w:dyaOrig="620" w14:anchorId="2C5826CD">
                <v:shape id="_x0000_i1107" type="#_x0000_t75" style="width:68.25pt;height:33.8pt" o:ole="">
                  <v:imagedata r:id="rId166" o:title=""/>
                </v:shape>
                <o:OLEObject Type="Embed" ProgID="Equation.DSMT4" ShapeID="_x0000_i1107" DrawAspect="Content" ObjectID="_1709281782" r:id="rId167"/>
              </w:objec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10AD046F" w14:textId="77777777" w:rsidR="00586192" w:rsidRPr="007121E4" w:rsidRDefault="00586192" w:rsidP="00586192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21E4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bookmarkEnd w:id="0"/>
    </w:tbl>
    <w:p w14:paraId="230363B1" w14:textId="77777777" w:rsidR="009A7F47" w:rsidRPr="007121E4" w:rsidRDefault="009A7F47" w:rsidP="002848C5">
      <w:pPr>
        <w:spacing w:line="240" w:lineRule="auto"/>
        <w:rPr>
          <w:rFonts w:ascii="Times New Roman" w:hAnsi="Times New Roman"/>
          <w:sz w:val="28"/>
          <w:szCs w:val="28"/>
        </w:rPr>
      </w:pPr>
    </w:p>
    <w:p w14:paraId="54145318" w14:textId="77777777" w:rsidR="009A7F47" w:rsidRPr="007121E4" w:rsidRDefault="009A7F47" w:rsidP="002848C5">
      <w:pPr>
        <w:spacing w:line="240" w:lineRule="auto"/>
        <w:rPr>
          <w:rFonts w:ascii="Times New Roman" w:hAnsi="Times New Roman"/>
          <w:sz w:val="28"/>
          <w:szCs w:val="28"/>
        </w:rPr>
      </w:pPr>
    </w:p>
    <w:p w14:paraId="2AC498BC" w14:textId="77777777" w:rsidR="009A7F47" w:rsidRPr="007121E4" w:rsidRDefault="009A7F47" w:rsidP="002848C5">
      <w:pPr>
        <w:spacing w:line="240" w:lineRule="auto"/>
        <w:rPr>
          <w:rFonts w:ascii="Times New Roman" w:hAnsi="Times New Roman"/>
          <w:sz w:val="28"/>
          <w:szCs w:val="28"/>
        </w:rPr>
      </w:pPr>
    </w:p>
    <w:p w14:paraId="5324360B" w14:textId="77777777" w:rsidR="002848C5" w:rsidRPr="007121E4" w:rsidRDefault="002848C5" w:rsidP="002848C5">
      <w:pPr>
        <w:spacing w:line="240" w:lineRule="auto"/>
        <w:rPr>
          <w:rFonts w:ascii="Times New Roman" w:hAnsi="Times New Roman"/>
          <w:sz w:val="28"/>
          <w:szCs w:val="28"/>
        </w:rPr>
      </w:pPr>
    </w:p>
    <w:p w14:paraId="2F3A245B" w14:textId="77777777" w:rsidR="002848C5" w:rsidRPr="00F13A6E" w:rsidRDefault="002848C5" w:rsidP="00F13A6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4918129" w14:textId="77777777" w:rsidR="00812EC6" w:rsidRPr="00F13A6E" w:rsidRDefault="00812EC6">
      <w:pPr>
        <w:rPr>
          <w:rFonts w:ascii="Times New Roman" w:hAnsi="Times New Roman" w:cs="Times New Roman"/>
          <w:sz w:val="28"/>
          <w:szCs w:val="28"/>
        </w:rPr>
      </w:pPr>
    </w:p>
    <w:sectPr w:rsidR="00812EC6" w:rsidRPr="00F13A6E" w:rsidSect="00B940EE">
      <w:pgSz w:w="12240" w:h="15840"/>
      <w:pgMar w:top="1008" w:right="758" w:bottom="54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4D30B4"/>
    <w:multiLevelType w:val="hybridMultilevel"/>
    <w:tmpl w:val="06FADFAC"/>
    <w:lvl w:ilvl="0" w:tplc="56D0F12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9E874DC"/>
    <w:multiLevelType w:val="hybridMultilevel"/>
    <w:tmpl w:val="BF023968"/>
    <w:lvl w:ilvl="0" w:tplc="386031CC">
      <w:numFmt w:val="bullet"/>
      <w:lvlText w:val=""/>
      <w:lvlJc w:val="left"/>
      <w:pPr>
        <w:ind w:left="4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2">
    <w:nsid w:val="311939BD"/>
    <w:multiLevelType w:val="hybridMultilevel"/>
    <w:tmpl w:val="8CAAC80C"/>
    <w:lvl w:ilvl="0" w:tplc="03E0F902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73238E4"/>
    <w:multiLevelType w:val="hybridMultilevel"/>
    <w:tmpl w:val="7658A978"/>
    <w:lvl w:ilvl="0" w:tplc="FC862D62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DE95C18"/>
    <w:multiLevelType w:val="hybridMultilevel"/>
    <w:tmpl w:val="AFDC23FC"/>
    <w:lvl w:ilvl="0" w:tplc="6D3E7F50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4955786"/>
    <w:multiLevelType w:val="hybridMultilevel"/>
    <w:tmpl w:val="90B8874C"/>
    <w:lvl w:ilvl="0" w:tplc="EBC693E8">
      <w:start w:val="1"/>
      <w:numFmt w:val="lowerLetter"/>
      <w:lvlText w:val="%1."/>
      <w:lvlJc w:val="left"/>
      <w:pPr>
        <w:ind w:left="1080" w:hanging="360"/>
      </w:pPr>
      <w:rPr>
        <w:rFonts w:ascii="Times New Roman" w:eastAsiaTheme="minorHAnsi" w:hAnsi="Times New Roman" w:cstheme="minorBidi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75E6923"/>
    <w:multiLevelType w:val="hybridMultilevel"/>
    <w:tmpl w:val="0DCEF218"/>
    <w:lvl w:ilvl="0" w:tplc="2098D6A0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theme="minorBidi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0F55397"/>
    <w:multiLevelType w:val="hybridMultilevel"/>
    <w:tmpl w:val="8A6237F0"/>
    <w:lvl w:ilvl="0" w:tplc="E526A59A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5BF7854"/>
    <w:multiLevelType w:val="hybridMultilevel"/>
    <w:tmpl w:val="159ED610"/>
    <w:lvl w:ilvl="0" w:tplc="DD14CCB2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6"/>
  </w:num>
  <w:num w:numId="3">
    <w:abstractNumId w:val="3"/>
  </w:num>
  <w:num w:numId="4">
    <w:abstractNumId w:val="5"/>
  </w:num>
  <w:num w:numId="5">
    <w:abstractNumId w:val="0"/>
  </w:num>
  <w:num w:numId="6">
    <w:abstractNumId w:val="4"/>
  </w:num>
  <w:num w:numId="7">
    <w:abstractNumId w:val="1"/>
  </w:num>
  <w:num w:numId="8">
    <w:abstractNumId w:val="7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0653"/>
    <w:rsid w:val="0001443C"/>
    <w:rsid w:val="00040C28"/>
    <w:rsid w:val="00057730"/>
    <w:rsid w:val="000C0C7C"/>
    <w:rsid w:val="00122DD8"/>
    <w:rsid w:val="001B52B8"/>
    <w:rsid w:val="001C165A"/>
    <w:rsid w:val="001F492E"/>
    <w:rsid w:val="00245CA1"/>
    <w:rsid w:val="00253B18"/>
    <w:rsid w:val="0026495B"/>
    <w:rsid w:val="002848C5"/>
    <w:rsid w:val="002C4192"/>
    <w:rsid w:val="002D3B68"/>
    <w:rsid w:val="003D20F2"/>
    <w:rsid w:val="00464DCB"/>
    <w:rsid w:val="00485ABF"/>
    <w:rsid w:val="004F3C5A"/>
    <w:rsid w:val="00540D36"/>
    <w:rsid w:val="00586192"/>
    <w:rsid w:val="005909C1"/>
    <w:rsid w:val="00593171"/>
    <w:rsid w:val="005B28C0"/>
    <w:rsid w:val="00691B70"/>
    <w:rsid w:val="006A13BB"/>
    <w:rsid w:val="006B3997"/>
    <w:rsid w:val="006B73B3"/>
    <w:rsid w:val="006D0D28"/>
    <w:rsid w:val="007121E4"/>
    <w:rsid w:val="007149AB"/>
    <w:rsid w:val="00777ED2"/>
    <w:rsid w:val="007805A6"/>
    <w:rsid w:val="007B7ACB"/>
    <w:rsid w:val="007C2B54"/>
    <w:rsid w:val="00812EC6"/>
    <w:rsid w:val="008844CB"/>
    <w:rsid w:val="008D6D93"/>
    <w:rsid w:val="00904945"/>
    <w:rsid w:val="00966555"/>
    <w:rsid w:val="009A7F47"/>
    <w:rsid w:val="009B698A"/>
    <w:rsid w:val="009D4238"/>
    <w:rsid w:val="00A81411"/>
    <w:rsid w:val="00AC0653"/>
    <w:rsid w:val="00B6412C"/>
    <w:rsid w:val="00B940EE"/>
    <w:rsid w:val="00BB3623"/>
    <w:rsid w:val="00BB5F79"/>
    <w:rsid w:val="00C14E0E"/>
    <w:rsid w:val="00C20CAC"/>
    <w:rsid w:val="00C46243"/>
    <w:rsid w:val="00C4700F"/>
    <w:rsid w:val="00C57DBF"/>
    <w:rsid w:val="00C77DD4"/>
    <w:rsid w:val="00C93B04"/>
    <w:rsid w:val="00D057C3"/>
    <w:rsid w:val="00D20757"/>
    <w:rsid w:val="00D22805"/>
    <w:rsid w:val="00D231A9"/>
    <w:rsid w:val="00D46772"/>
    <w:rsid w:val="00DF73E2"/>
    <w:rsid w:val="00E2778A"/>
    <w:rsid w:val="00E464C0"/>
    <w:rsid w:val="00F13A6E"/>
    <w:rsid w:val="00F1766D"/>
    <w:rsid w:val="00F61D43"/>
    <w:rsid w:val="00FC4C14"/>
    <w:rsid w:val="00FD4FA0"/>
    <w:rsid w:val="00FF7D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44AC9C"/>
  <w15:chartTrackingRefBased/>
  <w15:docId w15:val="{34B876DF-F0FB-4BCC-8C32-D16BC147F7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13A6E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940E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940E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9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6.wmf"/><Relationship Id="rId22" Type="http://schemas.openxmlformats.org/officeDocument/2006/relationships/oleObject" Target="embeddings/oleObject9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2.wmf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80.bin"/><Relationship Id="rId166" Type="http://schemas.openxmlformats.org/officeDocument/2006/relationships/image" Target="media/image79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oleObject" Target="embeddings/oleObject77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3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image" Target="media/image77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image" Target="media/image55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8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81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1.wmf"/><Relationship Id="rId164" Type="http://schemas.openxmlformats.org/officeDocument/2006/relationships/image" Target="media/image78.wmf"/><Relationship Id="rId16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3.e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4.wmf"/><Relationship Id="rId16" Type="http://schemas.openxmlformats.org/officeDocument/2006/relationships/image" Target="media/image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2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6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B97D6A3-46B7-4914-9E55-BF1A2FCDE0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6</Pages>
  <Words>887</Words>
  <Characters>5059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Microsoft account</cp:lastModifiedBy>
  <cp:revision>5</cp:revision>
  <cp:lastPrinted>2022-03-17T06:38:00Z</cp:lastPrinted>
  <dcterms:created xsi:type="dcterms:W3CDTF">2022-03-16T06:52:00Z</dcterms:created>
  <dcterms:modified xsi:type="dcterms:W3CDTF">2022-03-20T04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